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BA3193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2F798E" w:rsidRDefault="002F798E" w:rsidP="002F798E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نام</w:t>
            </w:r>
            <w:bookmarkStart w:id="0" w:name="_GoBack"/>
            <w:bookmarkEnd w:id="0"/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 xml:space="preserve"> و نام خانوادگ</w:t>
            </w:r>
            <w:r w:rsidRPr="002F798E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>ی</w:t>
            </w:r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2F798E" w:rsidRDefault="002F798E" w:rsidP="002F798E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کلاس</w:t>
            </w:r>
            <w:r w:rsidRPr="002F798E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هفتم :</w:t>
            </w:r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2F798E" w:rsidRDefault="005135E3" w:rsidP="002F798E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2F798E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5135E3" w:rsidRPr="00BA3193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BA3193" w:rsidRDefault="005135E3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BA3193" w:rsidRDefault="005135E3" w:rsidP="005135E3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410286BA" w14:textId="4D98D64F" w:rsidR="005135E3" w:rsidRPr="00BA3193" w:rsidRDefault="005135E3" w:rsidP="008D3DD0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م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کمل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زاویه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۴۵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درجه ، زاویه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۵ درجه است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.                                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07129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18F77653" w14:textId="4C89629C" w:rsidR="005135E3" w:rsidRPr="00BA3193" w:rsidRDefault="005135E3" w:rsidP="008D3DD0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ب) 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رای نام گذاری پاره خط از حروف بزرگ انگلیسی استفاده می شود.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07129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6882FF14" w14:textId="066F249D" w:rsidR="005135E3" w:rsidRPr="00BA3193" w:rsidRDefault="005135E3" w:rsidP="008D3DD0">
            <w:pPr>
              <w:tabs>
                <w:tab w:val="center" w:pos="4995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ج) </w:t>
            </w:r>
            <w:r w:rsidR="00CB7EF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عبارت</w:t>
            </w:r>
            <w:r w:rsidR="008D3DD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های </w:t>
            </w:r>
            <w:r w:rsidR="00CB7EF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CB7EFE" w:rsidRPr="00BA3193">
              <w:rPr>
                <w:rFonts w:asciiTheme="majorBidi" w:hAnsiTheme="majorBidi" w:cs="Cambria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« </w:t>
            </w:r>
            <w:r w:rsidR="00007129" w:rsidRPr="00BA3193">
              <w:rPr>
                <w:rFonts w:asciiTheme="majorBidi" w:hAnsiTheme="majorBidi" w:cs="Cambria"/>
                <w:color w:val="000000" w:themeColor="text1"/>
                <w:position w:val="-6"/>
                <w:sz w:val="28"/>
                <w:szCs w:val="28"/>
                <w:lang w:bidi="fa-IR"/>
              </w:rPr>
              <w:object w:dxaOrig="940" w:dyaOrig="300" w14:anchorId="167137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7pt;height:14.25pt" o:ole="">
                  <v:imagedata r:id="rId5" o:title=""/>
                </v:shape>
                <o:OLEObject Type="Embed" ProgID="Equation.DSMT4" ShapeID="_x0000_i1025" DrawAspect="Content" ObjectID="_1778104091" r:id="rId6"/>
              </w:object>
            </w:r>
            <w:r w:rsidR="00CB7EFE" w:rsidRPr="00BA3193">
              <w:rPr>
                <w:rFonts w:asciiTheme="majorBidi" w:hAnsiTheme="majorBidi" w:cs="Cambria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»</w:t>
            </w:r>
            <w:r w:rsidR="00CB7EF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قابل ساده شدن  است .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8D3DD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="004A7CB5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8D3DD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8D3DD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="00007129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8D3DD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CB7EF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ab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 </w:t>
            </w:r>
          </w:p>
          <w:p w14:paraId="6FD097B6" w14:textId="70DC3FD3" w:rsidR="005135E3" w:rsidRPr="00BA3193" w:rsidRDefault="005135E3" w:rsidP="008D3DD0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د)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مساحت یک مستطیل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به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طول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cs="0 Nazanin Bold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و عرض </w:t>
            </w:r>
            <w:r w:rsidR="008D3DD0" w:rsidRPr="00BA3193">
              <w:rPr>
                <w:rFonts w:cs="0 Nazanin Bold"/>
                <w:b/>
                <w:bCs/>
                <w:sz w:val="28"/>
                <w:szCs w:val="28"/>
                <w:lang w:bidi="fa-IR"/>
              </w:rPr>
              <w:t>b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برابر است با</w:t>
            </w:r>
            <w:r w:rsidR="008D3DD0" w:rsidRPr="00BA3193">
              <w:rPr>
                <w:rFonts w:cs="0 Nazanin Bold"/>
                <w:b/>
                <w:bCs/>
                <w:position w:val="-6"/>
                <w:sz w:val="28"/>
                <w:szCs w:val="28"/>
                <w:lang w:bidi="fa-IR"/>
              </w:rPr>
              <w:object w:dxaOrig="380" w:dyaOrig="300" w14:anchorId="1ADDAD8A">
                <v:shape id="_x0000_i1026" type="#_x0000_t75" style="width:19pt;height:15.05pt" o:ole="">
                  <v:imagedata r:id="rId7" o:title=""/>
                </v:shape>
                <o:OLEObject Type="Embed" ProgID="Equation.DSMT4" ShapeID="_x0000_i1026" DrawAspect="Content" ObjectID="_1778104092" r:id="rId8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.  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07129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8D3DD0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74" w:type="dxa"/>
            <w:vAlign w:val="center"/>
          </w:tcPr>
          <w:p w14:paraId="305917E1" w14:textId="073FE28C" w:rsidR="005135E3" w:rsidRPr="00BA3193" w:rsidRDefault="005135E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F0A8C" w:rsidRPr="00BA3193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BA3193" w:rsidRDefault="006F0A8C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BA3193" w:rsidRDefault="006F0A8C" w:rsidP="008D6E8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5BEFF1C7" w:rsidR="006F0A8C" w:rsidRPr="00BA3193" w:rsidRDefault="005135E3" w:rsidP="004A7CB5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قسمتی از یک خط که از یک طرف بسته و</w:t>
            </w:r>
            <w:r w:rsidR="00987D46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از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طرف دیگر باز باشد را ...........</w:t>
            </w:r>
            <w:r w:rsidR="00DE114F">
              <w:rPr>
                <w:rFonts w:cs="0 Nazanin Bold" w:hint="cs"/>
                <w:b/>
                <w:bCs/>
                <w:sz w:val="28"/>
                <w:szCs w:val="28"/>
                <w:rtl/>
              </w:rPr>
              <w:t>..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....... می نامیم.</w:t>
            </w:r>
          </w:p>
          <w:p w14:paraId="26ED1BBB" w14:textId="377B4D28" w:rsidR="00822ECD" w:rsidRPr="00BA3193" w:rsidRDefault="00822ECD" w:rsidP="008D6E8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) </w:t>
            </w:r>
            <w:r w:rsidR="00D03AE9"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ه یک تساوی جبری که به ازای بعضی از عددها به تساوی </w:t>
            </w:r>
            <w:r w:rsidR="009539B9"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>عددی تبدیل می</w:t>
            </w:r>
            <w:r w:rsidR="009539B9" w:rsidRPr="00BA3193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9539B9"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>شود......</w:t>
            </w:r>
            <w:r w:rsidR="00DE114F">
              <w:rPr>
                <w:rFonts w:cs="0 Nazanin Bold" w:hint="cs"/>
                <w:b/>
                <w:bCs/>
                <w:sz w:val="26"/>
                <w:szCs w:val="26"/>
                <w:rtl/>
              </w:rPr>
              <w:t>....</w:t>
            </w:r>
            <w:r w:rsidR="009539B9"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>............ می</w:t>
            </w:r>
            <w:r w:rsidR="009539B9" w:rsidRPr="00BA3193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9539B9"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>گویند</w:t>
            </w:r>
            <w:r w:rsidRPr="00BA3193">
              <w:rPr>
                <w:rFonts w:cs="0 Nazanin Bold" w:hint="cs"/>
                <w:b/>
                <w:bCs/>
                <w:sz w:val="26"/>
                <w:szCs w:val="26"/>
                <w:rtl/>
              </w:rPr>
              <w:t>.</w:t>
            </w:r>
          </w:p>
          <w:p w14:paraId="36E96B7F" w14:textId="7659032C" w:rsidR="00822ECD" w:rsidRPr="00BA3193" w:rsidRDefault="00822ECD" w:rsidP="008D3DD0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) در الگوی</w:t>
            </w:r>
            <w:r w:rsidR="0051227C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عددی </w:t>
            </w:r>
            <w:r w:rsidR="008D3DD0" w:rsidRPr="00BA3193">
              <w:rPr>
                <w:rFonts w:cs="0 Nazanin Bold"/>
                <w:b/>
                <w:bCs/>
                <w:position w:val="-10"/>
                <w:sz w:val="28"/>
                <w:szCs w:val="28"/>
              </w:rPr>
              <w:object w:dxaOrig="1240" w:dyaOrig="320" w14:anchorId="270C6F15">
                <v:shape id="_x0000_i1027" type="#_x0000_t75" style="width:61.7pt;height:15.05pt" o:ole="">
                  <v:imagedata r:id="rId9" o:title=""/>
                </v:shape>
                <o:OLEObject Type="Embed" ProgID="Equation.DSMT4" ShapeID="_x0000_i1027" DrawAspect="Content" ObjectID="_1778104093" r:id="rId10"/>
              </w:object>
            </w:r>
            <w:r w:rsidR="0051227C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جملۀ </w:t>
            </w:r>
            <w:r w:rsidR="0051227C" w:rsidRPr="00BA3193">
              <w:rPr>
                <w:rFonts w:cs="0 Nazanin Bold"/>
                <w:b/>
                <w:bCs/>
                <w:sz w:val="28"/>
                <w:szCs w:val="28"/>
              </w:rPr>
              <w:t>n</w:t>
            </w:r>
            <w:r w:rsidR="0051227C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ام به صورت ..............</w:t>
            </w:r>
            <w:r w:rsidR="00DE114F">
              <w:rPr>
                <w:rFonts w:cs="0 Nazanin Bold" w:hint="cs"/>
                <w:b/>
                <w:bCs/>
                <w:sz w:val="28"/>
                <w:szCs w:val="28"/>
                <w:rtl/>
              </w:rPr>
              <w:t>....</w:t>
            </w:r>
            <w:r w:rsidR="0051227C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....... می باشد.</w:t>
            </w:r>
          </w:p>
          <w:p w14:paraId="551E8A11" w14:textId="7CDF58DE" w:rsidR="0051227C" w:rsidRPr="00BA3193" w:rsidRDefault="00CE7071" w:rsidP="00352694">
            <w:pPr>
              <w:tabs>
                <w:tab w:val="left" w:pos="142"/>
              </w:tabs>
              <w:jc w:val="lowKashida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)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>به چندضلع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که حداقل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ک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زاو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ه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ب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شتر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از 180 درجه دارد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، 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>چند ضلع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>...................... م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گو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ی</w:t>
            </w:r>
            <w:r w:rsidR="00CB7EFE" w:rsidRPr="00BA319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م</w:t>
            </w:r>
            <w:r w:rsidR="00CB7EFE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574" w:type="dxa"/>
            <w:vAlign w:val="center"/>
          </w:tcPr>
          <w:p w14:paraId="0FA38BEA" w14:textId="1192C550" w:rsidR="006F0A8C" w:rsidRPr="00BA3193" w:rsidRDefault="00F87A5F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F87A5F" w:rsidRPr="00BA3193" w14:paraId="6DC7DAFA" w14:textId="77777777" w:rsidTr="00BA3193">
        <w:trPr>
          <w:trHeight w:val="3786"/>
          <w:jc w:val="center"/>
        </w:trPr>
        <w:tc>
          <w:tcPr>
            <w:tcW w:w="572" w:type="dxa"/>
          </w:tcPr>
          <w:p w14:paraId="5AE51350" w14:textId="2728940B" w:rsidR="00F87A5F" w:rsidRPr="00BA3193" w:rsidRDefault="00F87A5F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2F6D8025" w14:textId="77777777" w:rsidR="00053957" w:rsidRPr="00BA3193" w:rsidRDefault="00053957" w:rsidP="008D6E8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ه سوالات تستی زیر پاسخ دهید. </w:t>
            </w:r>
          </w:p>
          <w:p w14:paraId="16D9DE77" w14:textId="583FD79F" w:rsidR="00053957" w:rsidRPr="00BA3193" w:rsidRDefault="00053957" w:rsidP="004A7CB5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الف)عبارت جبری«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هشت</w:t>
            </w:r>
            <w:r w:rsidR="0006409C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واحد</w:t>
            </w:r>
            <w:r w:rsidR="0006409C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کمتر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از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چهار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برابر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یک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عدد»کدام است؟</w:t>
            </w:r>
          </w:p>
          <w:p w14:paraId="3F383899" w14:textId="0429D093" w:rsidR="00053957" w:rsidRPr="00BA3193" w:rsidRDefault="00C14CED" w:rsidP="004A7CB5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)</w:t>
            </w:r>
            <w:r w:rsidR="0006409C" w:rsidRPr="00BA3193">
              <w:rPr>
                <w:rFonts w:cs="0 Nazanin Bold"/>
                <w:b/>
                <w:bCs/>
                <w:sz w:val="28"/>
                <w:szCs w:val="28"/>
              </w:rPr>
              <w:t xml:space="preserve"> </w:t>
            </w:r>
            <w:r w:rsidR="004A7CB5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80" w:dyaOrig="260" w14:anchorId="7368F8E1">
                <v:shape id="_x0000_i1028" type="#_x0000_t75" style="width:40.35pt;height:15.05pt" o:ole="">
                  <v:imagedata r:id="rId11" o:title=""/>
                </v:shape>
                <o:OLEObject Type="Embed" ProgID="Equation.DSMT4" ShapeID="_x0000_i1028" DrawAspect="Content" ObjectID="_1778104094" r:id="rId12"/>
              </w:objec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2) </w:t>
            </w:r>
            <w:r w:rsidR="004A7CB5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80" w:dyaOrig="260" w14:anchorId="1F79F4C6">
                <v:shape id="_x0000_i1029" type="#_x0000_t75" style="width:40.35pt;height:15.05pt" o:ole="">
                  <v:imagedata r:id="rId13" o:title=""/>
                </v:shape>
                <o:OLEObject Type="Embed" ProgID="Equation.DSMT4" ShapeID="_x0000_i1029" DrawAspect="Content" ObjectID="_1778104095" r:id="rId14"/>
              </w:objec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3) </w:t>
            </w:r>
            <w:r w:rsidR="004A7CB5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80" w:dyaOrig="260" w14:anchorId="24B01B16">
                <v:shape id="_x0000_i1030" type="#_x0000_t75" style="width:43.5pt;height:17.4pt" o:ole="">
                  <v:imagedata r:id="rId15" o:title=""/>
                </v:shape>
                <o:OLEObject Type="Embed" ProgID="Equation.DSMT4" ShapeID="_x0000_i1030" DrawAspect="Content" ObjectID="_1778104096" r:id="rId16"/>
              </w:objec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5135E3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="001D56AC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4) </w:t>
            </w:r>
            <w:r w:rsidR="004A7CB5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80" w:dyaOrig="260" w14:anchorId="130BD597">
                <v:shape id="_x0000_i1031" type="#_x0000_t75" style="width:38pt;height:15.05pt" o:ole="">
                  <v:imagedata r:id="rId17" o:title=""/>
                </v:shape>
                <o:OLEObject Type="Embed" ProgID="Equation.DSMT4" ShapeID="_x0000_i1031" DrawAspect="Content" ObjectID="_1778104097" r:id="rId18"/>
              </w:objec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6AE0165A" w14:textId="2C68640F" w:rsidR="00053957" w:rsidRPr="00BA3193" w:rsidRDefault="00053957" w:rsidP="008D6E8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)کدام گزینه با جمله </w:t>
            </w:r>
            <w:r w:rsidR="004A7CB5" w:rsidRPr="00BA3193">
              <w:rPr>
                <w:rFonts w:cs="0 Nazanin Bold"/>
                <w:b/>
                <w:bCs/>
                <w:position w:val="-10"/>
                <w:sz w:val="28"/>
                <w:szCs w:val="28"/>
              </w:rPr>
              <w:object w:dxaOrig="480" w:dyaOrig="300" w14:anchorId="480DB6FB">
                <v:shape id="_x0000_i1032" type="#_x0000_t75" style="width:29.25pt;height:19pt" o:ole="">
                  <v:imagedata r:id="rId19" o:title=""/>
                </v:shape>
                <o:OLEObject Type="Embed" ProgID="Equation.DSMT4" ShapeID="_x0000_i1032" DrawAspect="Content" ObjectID="_1778104098" r:id="rId20"/>
              </w:objec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متشابه است؟</w:t>
            </w:r>
          </w:p>
          <w:p w14:paraId="31C6738E" w14:textId="64B8AEC4" w:rsidR="00053957" w:rsidRPr="00BA3193" w:rsidRDefault="00053957" w:rsidP="004A7CB5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1)  </w:t>
            </w:r>
            <w:r w:rsidR="008967F2" w:rsidRPr="00BA3193">
              <w:rPr>
                <w:rFonts w:cs="0 Nazanin Bold"/>
                <w:b/>
                <w:bCs/>
                <w:position w:val="-10"/>
                <w:sz w:val="28"/>
                <w:szCs w:val="28"/>
              </w:rPr>
              <w:object w:dxaOrig="260" w:dyaOrig="300" w14:anchorId="72E79121">
                <v:shape id="_x0000_i1033" type="#_x0000_t75" style="width:17.4pt;height:19pt" o:ole="">
                  <v:imagedata r:id="rId21" o:title=""/>
                </v:shape>
                <o:OLEObject Type="Embed" ProgID="Equation.DSMT4" ShapeID="_x0000_i1033" DrawAspect="Content" ObjectID="_1778104099" r:id="rId22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2) </w:t>
            </w:r>
            <w:r w:rsidR="008967F2" w:rsidRPr="00BA3193">
              <w:rPr>
                <w:rFonts w:cs="0 Nazanin Bold"/>
                <w:b/>
                <w:bCs/>
                <w:position w:val="-10"/>
                <w:sz w:val="28"/>
                <w:szCs w:val="28"/>
              </w:rPr>
              <w:object w:dxaOrig="400" w:dyaOrig="300" w14:anchorId="74EFC734">
                <v:shape id="_x0000_i1034" type="#_x0000_t75" style="width:23.75pt;height:19pt" o:ole="">
                  <v:imagedata r:id="rId23" o:title=""/>
                </v:shape>
                <o:OLEObject Type="Embed" ProgID="Equation.DSMT4" ShapeID="_x0000_i1034" DrawAspect="Content" ObjectID="_1778104100" r:id="rId24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3)</w:t>
            </w:r>
            <w:r w:rsidR="00293D81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340" w:dyaOrig="260" w14:anchorId="2DBA12B9">
                <v:shape id="_x0000_i1035" type="#_x0000_t75" style="width:21.35pt;height:17.4pt" o:ole="">
                  <v:imagedata r:id="rId25" o:title=""/>
                </v:shape>
                <o:OLEObject Type="Embed" ProgID="Equation.DSMT4" ShapeID="_x0000_i1035" DrawAspect="Content" ObjectID="_1778104101" r:id="rId26"/>
              </w:objec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   4) </w:t>
            </w:r>
            <w:r w:rsidR="004A7CB5" w:rsidRPr="00BA3193">
              <w:rPr>
                <w:rFonts w:cs="0 Nazanin Bold"/>
                <w:b/>
                <w:bCs/>
                <w:position w:val="-10"/>
                <w:sz w:val="28"/>
                <w:szCs w:val="28"/>
              </w:rPr>
              <w:object w:dxaOrig="460" w:dyaOrig="300" w14:anchorId="39575F6C">
                <v:shape id="_x0000_i1036" type="#_x0000_t75" style="width:27.7pt;height:19pt" o:ole="">
                  <v:imagedata r:id="rId27" o:title=""/>
                </v:shape>
                <o:OLEObject Type="Embed" ProgID="Equation.DSMT4" ShapeID="_x0000_i1036" DrawAspect="Content" ObjectID="_1778104102" r:id="rId28"/>
              </w:object>
            </w:r>
            <w:r w:rsidR="005135E3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</w:t>
            </w:r>
          </w:p>
          <w:p w14:paraId="254BE7FA" w14:textId="1F4BEA82" w:rsidR="00053957" w:rsidRPr="00BA3193" w:rsidRDefault="00053957" w:rsidP="00987D46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)</w:t>
            </w:r>
            <w:r w:rsidR="00B17FA6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از </w:t>
            </w:r>
            <w:r w:rsidR="00987D46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ک</w:t>
            </w:r>
            <w:r w:rsidR="00B17FA6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نقطه چند خط می گذرد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؟</w:t>
            </w:r>
          </w:p>
          <w:p w14:paraId="6C0F300B" w14:textId="542686F9" w:rsidR="00053957" w:rsidRPr="00BA3193" w:rsidRDefault="00053957" w:rsidP="008D6E8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1) </w:t>
            </w:r>
            <w:r w:rsidR="00B25E3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یکی</w:t>
            </w:r>
            <w:r w:rsidR="005135E3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2) </w:t>
            </w:r>
            <w:r w:rsidR="00B25E3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و تا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3) </w:t>
            </w:r>
            <w:r w:rsidR="00B25E3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هیچی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4) </w:t>
            </w:r>
            <w:r w:rsidR="00B25E3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بی شمار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135E3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</w:t>
            </w:r>
          </w:p>
          <w:p w14:paraId="1DB3081D" w14:textId="20304B40" w:rsidR="00053957" w:rsidRPr="00BA3193" w:rsidRDefault="00053957" w:rsidP="00C14CED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)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مثلثی که ............................... دارد را 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u w:val="single"/>
                <w:rtl/>
              </w:rPr>
              <w:t>نمی توان</w:t>
            </w:r>
            <w:r w:rsidR="00C14CED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رسم کرد:</w:t>
            </w:r>
          </w:p>
          <w:p w14:paraId="2122BC08" w14:textId="45B78CF3" w:rsidR="0056070D" w:rsidRPr="00BA3193" w:rsidRDefault="00C14CED" w:rsidP="004A7CB5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1) سه زاویه تند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2) یک زاویه راست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3)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یک زاویه باز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53957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4)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دو زاویه </w:t>
            </w:r>
            <w:r w:rsidR="004A7CB5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باز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</w:tc>
        <w:tc>
          <w:tcPr>
            <w:tcW w:w="574" w:type="dxa"/>
            <w:vAlign w:val="center"/>
          </w:tcPr>
          <w:p w14:paraId="4C943BD3" w14:textId="6FF35C41" w:rsidR="00F87A5F" w:rsidRPr="00BA3193" w:rsidRDefault="0056070D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4753D" w:rsidRPr="00BA3193" w14:paraId="1FF9C7FD" w14:textId="77777777" w:rsidTr="00BA3193">
        <w:trPr>
          <w:trHeight w:val="428"/>
          <w:jc w:val="center"/>
        </w:trPr>
        <w:tc>
          <w:tcPr>
            <w:tcW w:w="572" w:type="dxa"/>
          </w:tcPr>
          <w:p w14:paraId="58348331" w14:textId="1436F598" w:rsidR="0094753D" w:rsidRPr="00BA3193" w:rsidRDefault="0094753D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0E65FDA0" w14:textId="77777777" w:rsidR="005A6B58" w:rsidRPr="00BA3193" w:rsidRDefault="003C1160" w:rsidP="008D6E8E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معادله های زیر را حل کنید. </w:t>
            </w:r>
          </w:p>
          <w:p w14:paraId="18C4E6EA" w14:textId="66853495" w:rsidR="003C1160" w:rsidRPr="00BA3193" w:rsidRDefault="004A7CB5" w:rsidP="00657288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1780" w:dyaOrig="279" w14:anchorId="4D0EABAB">
                <v:shape id="_x0000_i1037" type="#_x0000_t75" style="width:91pt;height:15.05pt" o:ole="">
                  <v:imagedata r:id="rId29" o:title=""/>
                </v:shape>
                <o:OLEObject Type="Embed" ProgID="Equation.DSMT4" ShapeID="_x0000_i1037" DrawAspect="Content" ObjectID="_1778104103" r:id="rId30"/>
              </w:objec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65728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ج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 w:rsidR="005B4AD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="005B4AD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Pr="00BA3193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400" w:dyaOrig="279" w14:anchorId="3AE3913C">
                <v:shape id="_x0000_i1038" type="#_x0000_t75" style="width:69.65pt;height:15.05pt" o:ole="">
                  <v:imagedata r:id="rId31" o:title=""/>
                </v:shape>
                <o:OLEObject Type="Embed" ProgID="Equation.DSMT4" ShapeID="_x0000_i1038" DrawAspect="Content" ObjectID="_1778104104" r:id="rId32"/>
              </w:object>
            </w:r>
            <w:r w:rsidR="005B4ADE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B4AD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</w:t>
            </w:r>
            <w:r w:rsidR="0065728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C1160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</w:t>
            </w:r>
            <w:r w:rsidR="005B4ADE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="003C1160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500" w:dyaOrig="279" w14:anchorId="08E2256F">
                <v:shape id="_x0000_i1039" type="#_x0000_t75" style="width:75.15pt;height:15.05pt" o:ole="">
                  <v:imagedata r:id="rId33" o:title=""/>
                </v:shape>
                <o:OLEObject Type="Embed" ProgID="Equation.DSMT4" ShapeID="_x0000_i1039" DrawAspect="Content" ObjectID="_1778104105" r:id="rId34"/>
              </w:object>
            </w:r>
            <w:r w:rsidR="003C1160"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C1160" w:rsidRPr="00BA319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5A6FB8DA" w14:textId="16043C39" w:rsidR="003C1160" w:rsidRDefault="003C1160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  <w:p w14:paraId="3B870A42" w14:textId="46A15E9E" w:rsidR="00722D08" w:rsidRDefault="00722D0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  <w:p w14:paraId="37B7A8AB" w14:textId="77777777" w:rsidR="00722D08" w:rsidRPr="00BA3193" w:rsidRDefault="00722D0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  <w:p w14:paraId="7199DA52" w14:textId="74A78A40" w:rsidR="003C1160" w:rsidRPr="00BA3193" w:rsidRDefault="003C1160" w:rsidP="003C1160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rFonts w:cs="0 Nazanin Bold"/>
                <w:b/>
                <w:bCs/>
                <w:sz w:val="4"/>
                <w:szCs w:val="4"/>
                <w:rtl/>
              </w:rPr>
            </w:pPr>
          </w:p>
        </w:tc>
        <w:tc>
          <w:tcPr>
            <w:tcW w:w="574" w:type="dxa"/>
            <w:vAlign w:val="center"/>
          </w:tcPr>
          <w:p w14:paraId="36596EBB" w14:textId="1EAB0B3F" w:rsidR="0094753D" w:rsidRPr="00BA3193" w:rsidRDefault="005B4ADE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D00EAE" w:rsidRPr="00BA3193" w14:paraId="3E31306E" w14:textId="77777777" w:rsidTr="00722D08">
        <w:trPr>
          <w:trHeight w:val="1333"/>
          <w:jc w:val="center"/>
        </w:trPr>
        <w:tc>
          <w:tcPr>
            <w:tcW w:w="572" w:type="dxa"/>
          </w:tcPr>
          <w:p w14:paraId="74E8BED7" w14:textId="001BB3D2" w:rsidR="00D00EAE" w:rsidRPr="00BA3193" w:rsidRDefault="00D00EAE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12D2DD14" w14:textId="77777777" w:rsidR="00C8272E" w:rsidRPr="00BA3193" w:rsidRDefault="00C8272E" w:rsidP="00C8272E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عبارت های جبری زیر را ساده کنید.                                          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ab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</w:p>
          <w:p w14:paraId="1BF03A79" w14:textId="145C37CA" w:rsidR="00C8272E" w:rsidRPr="00BA3193" w:rsidRDefault="00C8272E" w:rsidP="00722D08">
            <w:pPr>
              <w:jc w:val="right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   </w:t>
            </w:r>
            <w:r w:rsidR="004A7CB5" w:rsidRPr="00BA3193">
              <w:rPr>
                <w:rFonts w:cs="0 Nazanin Bold"/>
                <w:b/>
                <w:bCs/>
                <w:position w:val="-14"/>
                <w:sz w:val="28"/>
                <w:szCs w:val="28"/>
              </w:rPr>
              <w:object w:dxaOrig="3140" w:dyaOrig="440" w14:anchorId="02DF9D22">
                <v:shape id="_x0000_i1040" type="#_x0000_t75" style="width:156.65pt;height:21.35pt" o:ole="">
                  <v:imagedata r:id="rId35" o:title=""/>
                </v:shape>
                <o:OLEObject Type="Embed" ProgID="Equation.DSMT4" ShapeID="_x0000_i1040" DrawAspect="Content" ObjectID="_1778104106" r:id="rId36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44F56A85" w14:textId="77777777" w:rsidR="00722D08" w:rsidRDefault="00C8272E" w:rsidP="00C8272E">
            <w:pPr>
              <w:jc w:val="right"/>
              <w:rPr>
                <w:rFonts w:cs="0 Nazanin Bold"/>
                <w:b/>
                <w:bCs/>
                <w:sz w:val="28"/>
                <w:szCs w:val="28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   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</w:p>
          <w:p w14:paraId="1FEE3DDC" w14:textId="5FC934A4" w:rsidR="006603AA" w:rsidRPr="00BA3193" w:rsidRDefault="0071728C" w:rsidP="00C8272E">
            <w:pPr>
              <w:jc w:val="right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/>
                <w:b/>
                <w:bCs/>
                <w:position w:val="-12"/>
                <w:sz w:val="28"/>
                <w:szCs w:val="28"/>
              </w:rPr>
              <w:object w:dxaOrig="2460" w:dyaOrig="340" w14:anchorId="579BE5FC">
                <v:shape id="_x0000_i1041" type="#_x0000_t75" style="width:122.65pt;height:17.4pt" o:ole="">
                  <v:imagedata r:id="rId37" o:title=""/>
                </v:shape>
                <o:OLEObject Type="Embed" ProgID="Equation.DSMT4" ShapeID="_x0000_i1041" DrawAspect="Content" ObjectID="_1778104107" r:id="rId38"/>
              </w:object>
            </w:r>
            <w:r w:rsidR="00D00EA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</w:t>
            </w:r>
          </w:p>
        </w:tc>
        <w:tc>
          <w:tcPr>
            <w:tcW w:w="574" w:type="dxa"/>
            <w:vAlign w:val="center"/>
          </w:tcPr>
          <w:p w14:paraId="11C7EF3A" w14:textId="246B9935" w:rsidR="00D00EAE" w:rsidRPr="00BA3193" w:rsidRDefault="00C8272E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403F8F" w:rsidRPr="00BA3193" w14:paraId="7C9658F9" w14:textId="77777777" w:rsidTr="00BA3193">
        <w:trPr>
          <w:trHeight w:val="1036"/>
          <w:jc w:val="center"/>
        </w:trPr>
        <w:tc>
          <w:tcPr>
            <w:tcW w:w="572" w:type="dxa"/>
          </w:tcPr>
          <w:p w14:paraId="394E2EA6" w14:textId="7413ECC0" w:rsidR="00403F8F" w:rsidRPr="00BA3193" w:rsidRDefault="006603AA" w:rsidP="008D6E8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3168662C" w14:textId="2F536652" w:rsidR="00DA65BC" w:rsidRDefault="00403F8F" w:rsidP="00722D08">
            <w:pPr>
              <w:rPr>
                <w:rFonts w:cs="0 Nazanin Bold"/>
                <w:b/>
                <w:bCs/>
                <w:sz w:val="28"/>
                <w:szCs w:val="28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مقدار عددی عبارت جبری زیر  را به ازای </w:t>
            </w:r>
            <w:r w:rsidR="00C8272E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20" w:dyaOrig="279" w14:anchorId="66CA659F">
                <v:shape id="_x0000_i1042" type="#_x0000_t75" style="width:31.65pt;height:15.05pt" o:ole="">
                  <v:imagedata r:id="rId39" o:title=""/>
                </v:shape>
                <o:OLEObject Type="Embed" ProgID="Equation.DSMT4" ShapeID="_x0000_i1042" DrawAspect="Content" ObjectID="_1778104108" r:id="rId40"/>
              </w:objec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و  </w:t>
            </w:r>
            <w:r w:rsidR="00EF094C" w:rsidRPr="00BA3193">
              <w:rPr>
                <w:rFonts w:cs="0 Nazanin Bold"/>
                <w:b/>
                <w:bCs/>
                <w:position w:val="-6"/>
                <w:sz w:val="28"/>
                <w:szCs w:val="28"/>
                <w:lang w:bidi="fa-IR"/>
              </w:rPr>
              <w:object w:dxaOrig="660" w:dyaOrig="300" w14:anchorId="7DA97886">
                <v:shape id="_x0000_i1043" type="#_x0000_t75" style="width:34pt;height:15.05pt" o:ole="">
                  <v:imagedata r:id="rId41" o:title=""/>
                </v:shape>
                <o:OLEObject Type="Embed" ProgID="Equation.DSMT4" ShapeID="_x0000_i1043" DrawAspect="Content" ObjectID="_1778104109" r:id="rId42"/>
              </w:objec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بدست آورید.                                                                                                                 </w: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</w: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</w:p>
          <w:p w14:paraId="48B67C73" w14:textId="77777777" w:rsidR="00DA65BC" w:rsidRPr="00DA65BC" w:rsidRDefault="00DA65BC" w:rsidP="00722D08">
            <w:pPr>
              <w:rPr>
                <w:rFonts w:cs="0 Nazanin Bold"/>
                <w:b/>
                <w:bCs/>
                <w:sz w:val="6"/>
                <w:szCs w:val="6"/>
                <w:lang w:bidi="fa-IR"/>
              </w:rPr>
            </w:pPr>
          </w:p>
          <w:p w14:paraId="4764CF5E" w14:textId="35452A31" w:rsidR="00FC6E81" w:rsidRPr="00BA3193" w:rsidRDefault="00DE114F" w:rsidP="00DA65BC">
            <w:pPr>
              <w:jc w:val="right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46656" behindDoc="0" locked="0" layoutInCell="1" allowOverlap="1" wp14:anchorId="2A0DCD86" wp14:editId="0CD5A53C">
                      <wp:simplePos x="0" y="0"/>
                      <wp:positionH relativeFrom="page">
                        <wp:posOffset>91994</wp:posOffset>
                      </wp:positionH>
                      <wp:positionV relativeFrom="page">
                        <wp:posOffset>634635</wp:posOffset>
                      </wp:positionV>
                      <wp:extent cx="2150745" cy="687888"/>
                      <wp:effectExtent l="0" t="0" r="1905" b="0"/>
                      <wp:wrapNone/>
                      <wp:docPr id="448" name="Group 4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0745" cy="687888"/>
                                <a:chOff x="0" y="0"/>
                                <a:chExt cx="2150745" cy="687888"/>
                              </a:xfrm>
                            </wpg:grpSpPr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4028" y="378651"/>
                                  <a:ext cx="34137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99C5430" w14:textId="77777777" w:rsidR="00352694" w:rsidRPr="00352694" w:rsidRDefault="00352694" w:rsidP="00352694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۱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696877" y="370594"/>
                                  <a:ext cx="37622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D569B7E" w14:textId="77777777" w:rsidR="00352694" w:rsidRPr="00352694" w:rsidRDefault="00352694" w:rsidP="00352694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510572" y="362538"/>
                                  <a:ext cx="408749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E97F362" w14:textId="77777777" w:rsidR="00352694" w:rsidRPr="00352694" w:rsidRDefault="00352694" w:rsidP="00352694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" name="Picture 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3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074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0DCD86" id="Group 448" o:spid="_x0000_s1026" style="position:absolute;margin-left:7.25pt;margin-top:49.95pt;width:169.35pt;height:54.15pt;z-index:251846656;mso-position-horizontal-relative:page;mso-position-vertical-relative:page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9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499C5430" w14:textId="77777777" w:rsidR="00352694" w:rsidRPr="00352694" w:rsidRDefault="00352694" w:rsidP="00352694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۱)</w:t>
                              </w:r>
                            </w:p>
                          </w:txbxContent>
                        </v:textbox>
                      </v:shape>
                      <v:shape id="Text Box 20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0D569B7E" w14:textId="77777777" w:rsidR="00352694" w:rsidRPr="00352694" w:rsidRDefault="00352694" w:rsidP="00352694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2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1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4E97F362" w14:textId="77777777" w:rsidR="00352694" w:rsidRPr="00352694" w:rsidRDefault="00352694" w:rsidP="00352694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3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Picture 2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">
                        <v:imagedata r:id="rId44" o:title="" chromakey="white" grayscale="t" bilevel="t"/>
                        <v:path arrowok="t"/>
                      </v:shape>
                      <w10:wrap anchorx="page" anchory="page"/>
                    </v:group>
                  </w:pict>
                </mc:Fallback>
              </mc:AlternateContent>
            </w:r>
            <w:r w:rsidR="00F330FF" w:rsidRPr="00BA3193">
              <w:rPr>
                <w:rFonts w:cs="0 Nazanin Bold"/>
                <w:b/>
                <w:bCs/>
                <w:position w:val="-12"/>
                <w:sz w:val="28"/>
                <w:szCs w:val="28"/>
              </w:rPr>
              <w:object w:dxaOrig="1280" w:dyaOrig="360" w14:anchorId="69819EDE">
                <v:shape id="_x0000_i1044" type="#_x0000_t75" style="width:64.9pt;height:19.8pt" o:ole="">
                  <v:imagedata r:id="rId45" o:title=""/>
                </v:shape>
                <o:OLEObject Type="Embed" ProgID="Equation.DSMT4" ShapeID="_x0000_i1044" DrawAspect="Content" ObjectID="_1778104110" r:id="rId46"/>
              </w:object>
            </w:r>
            <w:r w:rsidR="00C8272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60356CA8" w14:textId="7E1AD955" w:rsidR="00403F8F" w:rsidRPr="00BA3193" w:rsidRDefault="00352694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D1FA8" w:rsidRPr="00BA3193" w14:paraId="6DC5CCBA" w14:textId="77777777" w:rsidTr="00722D08">
        <w:trPr>
          <w:trHeight w:val="568"/>
          <w:jc w:val="center"/>
        </w:trPr>
        <w:tc>
          <w:tcPr>
            <w:tcW w:w="572" w:type="dxa"/>
          </w:tcPr>
          <w:p w14:paraId="1940F22B" w14:textId="053312E2" w:rsidR="006D1FA8" w:rsidRPr="00BA3193" w:rsidRDefault="006D1FA8" w:rsidP="006D1FA8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39EA8AD4" w14:textId="5B39036C" w:rsidR="00352694" w:rsidRPr="00BA3193" w:rsidRDefault="00352694" w:rsidP="00DE114F">
            <w:pPr>
              <w:tabs>
                <w:tab w:val="right" w:pos="9104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الف) جمله </w:t>
            </w:r>
            <w:r w:rsidRPr="00BA3193">
              <w:rPr>
                <w:rFonts w:cs="0 Nazanin Bold"/>
                <w:b/>
                <w:bCs/>
                <w:sz w:val="28"/>
                <w:szCs w:val="28"/>
                <w:lang w:bidi="fa-IR"/>
              </w:rPr>
              <w:t>n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 xml:space="preserve"> اُم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الگو</w:t>
            </w:r>
            <w:r w:rsidR="00DE114F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ی روبرو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را به دست آورید. </w:t>
            </w:r>
          </w:p>
          <w:p w14:paraId="2DB1E7D5" w14:textId="3970591E" w:rsidR="00352694" w:rsidRDefault="00352694" w:rsidP="00352694">
            <w:pPr>
              <w:tabs>
                <w:tab w:val="right" w:pos="9104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  <w:p w14:paraId="26179A09" w14:textId="77777777" w:rsidR="00DE114F" w:rsidRPr="00DE114F" w:rsidRDefault="00DE114F" w:rsidP="00352694">
            <w:pPr>
              <w:tabs>
                <w:tab w:val="right" w:pos="9104"/>
              </w:tabs>
              <w:rPr>
                <w:rFonts w:cs="0 Nazanin Bold"/>
                <w:b/>
                <w:bCs/>
                <w:sz w:val="14"/>
                <w:szCs w:val="14"/>
                <w:rtl/>
                <w:lang w:bidi="fa-IR"/>
              </w:rPr>
            </w:pPr>
          </w:p>
          <w:p w14:paraId="13D2B05E" w14:textId="77777777" w:rsidR="00722D08" w:rsidRDefault="00352694" w:rsidP="00722D08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ب) تعداد چوب کبریت های شکل </w:t>
            </w:r>
            <w:r w:rsidR="00987D46"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دهم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را پیدا کنید.</w:t>
            </w:r>
          </w:p>
          <w:p w14:paraId="6B97268D" w14:textId="3F78AEB2" w:rsidR="00DE114F" w:rsidRPr="00DE114F" w:rsidRDefault="00DE114F" w:rsidP="00722D08">
            <w:pPr>
              <w:rPr>
                <w:rFonts w:cs="0 Nazanin Bold"/>
                <w:b/>
                <w:bCs/>
                <w:sz w:val="8"/>
                <w:szCs w:val="8"/>
                <w:rtl/>
              </w:rPr>
            </w:pPr>
          </w:p>
        </w:tc>
        <w:tc>
          <w:tcPr>
            <w:tcW w:w="574" w:type="dxa"/>
            <w:vAlign w:val="center"/>
          </w:tcPr>
          <w:p w14:paraId="20AED248" w14:textId="6C8C125E" w:rsidR="006D1FA8" w:rsidRPr="00BA3193" w:rsidRDefault="00F512CB" w:rsidP="004E1F9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52694" w:rsidRPr="00BA3193" w14:paraId="14F986BE" w14:textId="77777777" w:rsidTr="00BA3193">
        <w:trPr>
          <w:trHeight w:val="1120"/>
          <w:jc w:val="center"/>
        </w:trPr>
        <w:tc>
          <w:tcPr>
            <w:tcW w:w="572" w:type="dxa"/>
          </w:tcPr>
          <w:p w14:paraId="45A72D88" w14:textId="19BDA80C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lastRenderedPageBreak/>
              <w:t>8</w:t>
            </w:r>
          </w:p>
        </w:tc>
        <w:tc>
          <w:tcPr>
            <w:tcW w:w="9640" w:type="dxa"/>
            <w:gridSpan w:val="3"/>
          </w:tcPr>
          <w:p w14:paraId="45CE260E" w14:textId="17AEF5FF" w:rsidR="00352694" w:rsidRPr="00BA3193" w:rsidRDefault="004933AF" w:rsidP="00BA3193">
            <w:pPr>
              <w:tabs>
                <w:tab w:val="left" w:pos="7359"/>
              </w:tabs>
              <w:rPr>
                <w:rFonts w:cs="0 Nazanin Bold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6176" behindDoc="0" locked="0" layoutInCell="1" allowOverlap="1" wp14:anchorId="12D0236A" wp14:editId="45DBF571">
                      <wp:simplePos x="0" y="0"/>
                      <wp:positionH relativeFrom="page">
                        <wp:posOffset>157311</wp:posOffset>
                      </wp:positionH>
                      <wp:positionV relativeFrom="page">
                        <wp:posOffset>114586</wp:posOffset>
                      </wp:positionV>
                      <wp:extent cx="890457" cy="632468"/>
                      <wp:effectExtent l="0" t="0" r="0" b="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457" cy="632468"/>
                                <a:chOff x="-71081" y="83509"/>
                                <a:chExt cx="1298323" cy="923238"/>
                              </a:xfrm>
                            </wpg:grpSpPr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-71081" y="179519"/>
                                  <a:ext cx="507194" cy="4428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EB5E0D" w14:textId="52441C73" w:rsidR="00352694" w:rsidRDefault="004933AF" w:rsidP="00352694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position w:val="-6"/>
                                        <w:lang w:bidi="fa-IR"/>
                                      </w:rPr>
                                      <w:object w:dxaOrig="380" w:dyaOrig="279" w14:anchorId="3F6FD92D">
                                        <v:shape id="_x0000_i1046" type="#_x0000_t75" style="width:19pt;height:14.25pt" o:ole="">
                                          <v:imagedata r:id="rId47" o:title=""/>
                                        </v:shape>
                                        <o:OLEObject Type="Embed" ProgID="Equation.DSMT4" ShapeID="_x0000_i1046" DrawAspect="Content" ObjectID="_1778104129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745037" y="83509"/>
                                  <a:ext cx="482205" cy="3937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6C9495" w14:textId="13B796A8" w:rsidR="00352694" w:rsidRDefault="004933AF" w:rsidP="00352694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position w:val="-6"/>
                                        <w:lang w:bidi="fa-IR"/>
                                      </w:rPr>
                                      <w:object w:dxaOrig="360" w:dyaOrig="279" w14:anchorId="018A29A7">
                                        <v:shape id="_x0000_i1048" type="#_x0000_t75" style="width:17.4pt;height:14.25pt" o:ole="">
                                          <v:imagedata r:id="rId49" o:title=""/>
                                        </v:shape>
                                        <o:OLEObject Type="Embed" ProgID="Equation.DSMT4" ShapeID="_x0000_i1048" DrawAspect="Content" ObjectID="_1778104130" r:id="rId5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406691" y="564865"/>
                                  <a:ext cx="507086" cy="4418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D14ED8" w14:textId="6D4873AD" w:rsidR="00352694" w:rsidRDefault="004933AF" w:rsidP="00352694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position w:val="-6"/>
                                        <w:lang w:bidi="fa-IR"/>
                                      </w:rPr>
                                      <w:object w:dxaOrig="360" w:dyaOrig="279" w14:anchorId="216E8AD8">
                                        <v:shape id="_x0000_i1050" type="#_x0000_t75" style="width:17.4pt;height:14.25pt" o:ole="">
                                          <v:imagedata r:id="rId51" o:title=""/>
                                        </v:shape>
                                        <o:OLEObject Type="Embed" ProgID="Equation.DSMT4" ShapeID="_x0000_i1050" DrawAspect="Content" ObjectID="_1778104131" r:id="rId5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D0236A" id="Group 16" o:spid="_x0000_s1031" style="position:absolute;left:0;text-align:left;margin-left:12.4pt;margin-top:9pt;width:70.1pt;height:49.8pt;z-index:251826176;mso-position-horizontal-relative:page;mso-position-vertical-relative:page;mso-width-relative:margin;mso-height-relative:margin" coordorigin="-710,835" coordsize="12983,9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">
                      <v:shape id="Text Box 13" o:spid="_x0000_s103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14:paraId="40EB5E0D" w14:textId="52441C73" w:rsidR="00352694" w:rsidRDefault="004933AF" w:rsidP="00352694">
                              <w:pPr>
                                <w:rPr>
                                  <w:lang w:bidi="fa-IR"/>
                                </w:rPr>
                              </w:pPr>
                              <w:r w:rsidRPr="00352694">
                                <w:rPr>
                                  <w:position w:val="-6"/>
                                  <w:lang w:bidi="fa-IR"/>
                                </w:rPr>
                                <w:object w:dxaOrig="380" w:dyaOrig="279" w14:anchorId="3F6FD92D">
                                  <v:shape id="_x0000_i1046" type="#_x0000_t75" style="width:19.15pt;height:14.55pt" o:ole="">
                                    <v:imagedata r:id="rId53" o:title=""/>
                                  </v:shape>
                                  <o:OLEObject Type="Embed" ProgID="Equation.DSMT4" ShapeID="_x0000_i1046" DrawAspect="Content" ObjectID="_1764902332" r:id="rId54"/>
                                </w:object>
                              </w:r>
                            </w:p>
                          </w:txbxContent>
                        </v:textbox>
                      </v:shape>
                      <v:shape id="Text Box 14" o:spid="_x0000_s103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2C6C9495" w14:textId="13B796A8" w:rsidR="00352694" w:rsidRDefault="004933AF" w:rsidP="00352694">
                              <w:pPr>
                                <w:rPr>
                                  <w:lang w:bidi="fa-IR"/>
                                </w:rPr>
                              </w:pPr>
                              <w:r w:rsidRPr="00352694">
                                <w:rPr>
                                  <w:position w:val="-6"/>
                                  <w:lang w:bidi="fa-IR"/>
                                </w:rPr>
                                <w:object w:dxaOrig="360" w:dyaOrig="279" w14:anchorId="018A29A7">
                                  <v:shape id="_x0000_i1048" type="#_x0000_t75" style="width:18.4pt;height:14.55pt" o:ole="">
                                    <v:imagedata r:id="rId55" o:title=""/>
                                  </v:shape>
                                  <o:OLEObject Type="Embed" ProgID="Equation.DSMT4" ShapeID="_x0000_i1048" DrawAspect="Content" ObjectID="_1764902333" r:id="rId56"/>
                                </w:object>
                              </w:r>
                            </w:p>
                          </w:txbxContent>
                        </v:textbox>
                      </v:shape>
                      <v:shape id="Text Box 15" o:spid="_x0000_s103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28D14ED8" w14:textId="6D4873AD" w:rsidR="00352694" w:rsidRDefault="004933AF" w:rsidP="00352694">
                              <w:pPr>
                                <w:rPr>
                                  <w:lang w:bidi="fa-IR"/>
                                </w:rPr>
                              </w:pPr>
                              <w:r w:rsidRPr="00352694">
                                <w:rPr>
                                  <w:position w:val="-6"/>
                                  <w:lang w:bidi="fa-IR"/>
                                </w:rPr>
                                <w:object w:dxaOrig="360" w:dyaOrig="279" w14:anchorId="216E8AD8">
                                  <v:shape id="_x0000_i1050" type="#_x0000_t75" style="width:18.4pt;height:14.55pt" o:ole="">
                                    <v:imagedata r:id="rId57" o:title=""/>
                                  </v:shape>
                                  <o:OLEObject Type="Embed" ProgID="Equation.DSMT4" ShapeID="_x0000_i1050" DrawAspect="Content" ObjectID="_1764902334" r:id="rId58"/>
                                </w:objec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2A045E7A" wp14:editId="2263C8EB">
                      <wp:simplePos x="0" y="0"/>
                      <wp:positionH relativeFrom="page">
                        <wp:posOffset>405130</wp:posOffset>
                      </wp:positionH>
                      <wp:positionV relativeFrom="page">
                        <wp:posOffset>148964</wp:posOffset>
                      </wp:positionV>
                      <wp:extent cx="559435" cy="337651"/>
                      <wp:effectExtent l="0" t="0" r="12065" b="24765"/>
                      <wp:wrapNone/>
                      <wp:docPr id="23" name="Right Tri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9435" cy="337651"/>
                              </a:xfrm>
                              <a:prstGeom prst="rtTriangl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BCA926F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23" o:spid="_x0000_s1026" type="#_x0000_t6" style="position:absolute;left:0;text-align:left;margin-left:31.9pt;margin-top:11.75pt;width:44.05pt;height:26.6pt;z-index:251835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" filled="f" strokecolor="black [3213]" strokeweight="1.5pt">
                      <w10:wrap anchorx="page" anchory="page"/>
                    </v:shape>
                  </w:pict>
                </mc:Fallback>
              </mc:AlternateConten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52694"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>محیط مثلث روبرو را به صورت جبری بنویسید.</w:t>
            </w:r>
          </w:p>
          <w:p w14:paraId="398AA51B" w14:textId="225B4DE1" w:rsidR="00352694" w:rsidRPr="00BA3193" w:rsidRDefault="00352694" w:rsidP="00352694">
            <w:pPr>
              <w:rPr>
                <w:rFonts w:cs="0 Nazanin Bold"/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                     </w:t>
            </w:r>
            <w:r w:rsid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</w:t>
            </w:r>
            <w:r w:rsidR="00BA3193">
              <w:rPr>
                <w:rFonts w:cs="0 Nazanin Bold"/>
                <w:b/>
                <w:bCs/>
                <w:noProof/>
                <w:sz w:val="28"/>
                <w:szCs w:val="28"/>
                <w:lang w:bidi="fa-IR"/>
              </w:rPr>
              <w:t xml:space="preserve">  </w:t>
            </w:r>
            <w:r w:rsidRPr="00BA3193"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3460" w:dyaOrig="300" w14:anchorId="4F85147D">
                <v:shape id="_x0000_i1051" type="#_x0000_t75" style="width:171.7pt;height:15.05pt" o:ole="">
                  <v:imagedata r:id="rId59" o:title=""/>
                </v:shape>
                <o:OLEObject Type="Embed" ProgID="Equation.DSMT4" ShapeID="_x0000_i1051" DrawAspect="Content" ObjectID="_1778104111" r:id="rId60"/>
              </w:object>
            </w:r>
          </w:p>
        </w:tc>
        <w:tc>
          <w:tcPr>
            <w:tcW w:w="574" w:type="dxa"/>
            <w:vAlign w:val="center"/>
          </w:tcPr>
          <w:p w14:paraId="16ECC977" w14:textId="629A7C0C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BA3193" w14:paraId="3C3AF4D2" w14:textId="77777777" w:rsidTr="00D87A4B">
        <w:trPr>
          <w:trHeight w:val="1986"/>
          <w:jc w:val="center"/>
        </w:trPr>
        <w:tc>
          <w:tcPr>
            <w:tcW w:w="572" w:type="dxa"/>
          </w:tcPr>
          <w:p w14:paraId="4E2B48E3" w14:textId="423657C9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9640" w:type="dxa"/>
            <w:gridSpan w:val="3"/>
          </w:tcPr>
          <w:p w14:paraId="4F3F8CC5" w14:textId="77777777" w:rsidR="00352694" w:rsidRPr="00BA3193" w:rsidRDefault="00352694" w:rsidP="00352694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  برای مساله زیر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u w:val="single"/>
                <w:rtl/>
              </w:rPr>
              <w:t xml:space="preserve"> فقط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یک معادله بنویسید : ........................................................</w:t>
            </w:r>
          </w:p>
          <w:p w14:paraId="5D263C12" w14:textId="4720583C" w:rsidR="00352694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« 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به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۳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برابر عددی 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۵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واحد 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ضافه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کردیم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.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حاصل برابر </w:t>
            </w:r>
            <w:r w:rsidR="00293D81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۳</w:t>
            </w:r>
            <w:r w:rsidR="00007129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شده است.‌ آن عدد چند است؟»</w:t>
            </w:r>
          </w:p>
          <w:p w14:paraId="3EE5D7F4" w14:textId="77777777" w:rsidR="00BA3193" w:rsidRPr="00BA3193" w:rsidRDefault="00BA3193" w:rsidP="00BA3193">
            <w:pPr>
              <w:jc w:val="center"/>
              <w:rPr>
                <w:rFonts w:cs="0 Nazanin Bold"/>
                <w:b/>
                <w:bCs/>
                <w:sz w:val="6"/>
                <w:szCs w:val="6"/>
                <w:rtl/>
              </w:rPr>
            </w:pPr>
          </w:p>
          <w:p w14:paraId="4A108832" w14:textId="06CE4F14" w:rsidR="00352694" w:rsidRDefault="00352694" w:rsidP="00722D0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) آیا </w:t>
            </w:r>
            <w:r w:rsidR="00657288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660" w:dyaOrig="279" w14:anchorId="3B57700C">
                <v:shape id="_x0000_i1052" type="#_x0000_t75" style="width:33.25pt;height:12.65pt" o:ole="">
                  <v:imagedata r:id="rId61" o:title=""/>
                </v:shape>
                <o:OLEObject Type="Embed" ProgID="Equation.DSMT4" ShapeID="_x0000_i1052" DrawAspect="Content" ObjectID="_1778104112" r:id="rId62"/>
              </w:object>
            </w:r>
            <w:r w:rsidRPr="00BA3193">
              <w:rPr>
                <w:rFonts w:cs="0 Nazanin Bold"/>
                <w:b/>
                <w:bCs/>
                <w:sz w:val="28"/>
                <w:szCs w:val="28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جواب معادله </w:t>
            </w:r>
            <w:r w:rsidR="00657288" w:rsidRPr="00BA3193">
              <w:rPr>
                <w:rFonts w:cs="0 Nazanin Bold"/>
                <w:b/>
                <w:bCs/>
                <w:position w:val="-6"/>
                <w:sz w:val="28"/>
                <w:szCs w:val="28"/>
                <w:lang w:bidi="fa-IR"/>
              </w:rPr>
              <w:object w:dxaOrig="1080" w:dyaOrig="279" w14:anchorId="247247F7">
                <v:shape id="_x0000_i1053" type="#_x0000_t75" style="width:53pt;height:12.65pt" o:ole="">
                  <v:imagedata r:id="rId63" o:title=""/>
                </v:shape>
                <o:OLEObject Type="Embed" ProgID="Equation.DSMT4" ShapeID="_x0000_i1053" DrawAspect="Content" ObjectID="_1778104113" r:id="rId64"/>
              </w:object>
            </w:r>
            <w:r w:rsidRPr="00BA3193">
              <w:rPr>
                <w:rFonts w:cs="0 Nazanin Bold"/>
                <w:b/>
                <w:bCs/>
                <w:sz w:val="28"/>
                <w:szCs w:val="28"/>
                <w:lang w:bidi="fa-IR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است ؟ ( با راه حل)</w:t>
            </w:r>
          </w:p>
          <w:p w14:paraId="48EC8328" w14:textId="77777777" w:rsidR="00DA65BC" w:rsidRDefault="00DA65BC" w:rsidP="00722D0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  <w:p w14:paraId="7DA3BF94" w14:textId="7745B98E" w:rsidR="00DA65BC" w:rsidRPr="00D87A4B" w:rsidRDefault="00DA65BC" w:rsidP="00722D08">
            <w:pPr>
              <w:rPr>
                <w:rFonts w:cs="Arial"/>
                <w:b/>
                <w:bCs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0DF99E4F" w14:textId="1993F114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BA3193" w14:paraId="113E09D8" w14:textId="77777777" w:rsidTr="00BA3193">
        <w:trPr>
          <w:trHeight w:val="1411"/>
          <w:jc w:val="center"/>
        </w:trPr>
        <w:tc>
          <w:tcPr>
            <w:tcW w:w="572" w:type="dxa"/>
          </w:tcPr>
          <w:p w14:paraId="35E70B68" w14:textId="169D46D3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9640" w:type="dxa"/>
            <w:gridSpan w:val="3"/>
          </w:tcPr>
          <w:p w14:paraId="0AAE3028" w14:textId="5051684A" w:rsidR="00352694" w:rsidRPr="00BA3193" w:rsidRDefault="004933AF" w:rsidP="00BA3193">
            <w:pPr>
              <w:rPr>
                <w:rFonts w:cs="0 Nazanin Bold"/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2D134603" wp14:editId="691FA32E">
                      <wp:simplePos x="0" y="0"/>
                      <wp:positionH relativeFrom="page">
                        <wp:posOffset>1970086</wp:posOffset>
                      </wp:positionH>
                      <wp:positionV relativeFrom="page">
                        <wp:posOffset>251069</wp:posOffset>
                      </wp:positionV>
                      <wp:extent cx="454025" cy="454025"/>
                      <wp:effectExtent l="114300" t="0" r="41275" b="117475"/>
                      <wp:wrapNone/>
                      <wp:docPr id="27" name="Chevron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000000">
                                <a:off x="0" y="0"/>
                                <a:ext cx="454025" cy="454025"/>
                              </a:xfrm>
                              <a:prstGeom prst="chevron">
                                <a:avLst>
                                  <a:gd name="adj" fmla="val 3022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B792212"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7" o:spid="_x0000_s1026" type="#_x0000_t55" style="position:absolute;left:0;text-align:left;margin-left:155.1pt;margin-top:19.75pt;width:35.75pt;height:35.75pt;rotation:-60;z-index:25183846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" adj="15072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BA3193">
              <w:rPr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3EB4AEA4" wp14:editId="7DC4044F">
                      <wp:simplePos x="0" y="0"/>
                      <wp:positionH relativeFrom="page">
                        <wp:posOffset>218422</wp:posOffset>
                      </wp:positionH>
                      <wp:positionV relativeFrom="page">
                        <wp:posOffset>250825</wp:posOffset>
                      </wp:positionV>
                      <wp:extent cx="557943" cy="480985"/>
                      <wp:effectExtent l="0" t="0" r="13970" b="14605"/>
                      <wp:wrapNone/>
                      <wp:docPr id="26" name="Hexag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7943" cy="480985"/>
                              </a:xfrm>
                              <a:prstGeom prst="hexagon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E4B6BA3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Hexagon 26" o:spid="_x0000_s1026" type="#_x0000_t9" style="position:absolute;left:0;text-align:left;margin-left:17.2pt;margin-top:19.75pt;width:43.95pt;height:37.85pt;z-index:25183744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" adj="4655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BA3193">
              <w:rPr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3E1009C8" wp14:editId="63E63A6A">
                      <wp:simplePos x="0" y="0"/>
                      <wp:positionH relativeFrom="page">
                        <wp:posOffset>1027947</wp:posOffset>
                      </wp:positionH>
                      <wp:positionV relativeFrom="page">
                        <wp:posOffset>193040</wp:posOffset>
                      </wp:positionV>
                      <wp:extent cx="591820" cy="591820"/>
                      <wp:effectExtent l="0" t="0" r="17780" b="17780"/>
                      <wp:wrapNone/>
                      <wp:docPr id="25" name="7-Point Sta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820" cy="591820"/>
                              </a:xfrm>
                              <a:prstGeom prst="star7">
                                <a:avLst>
                                  <a:gd name="adj" fmla="val 23566"/>
                                  <a:gd name="hf" fmla="val 102572"/>
                                  <a:gd name="vf" fmla="val 10521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55461B0" id="7-Point Star 25" o:spid="_x0000_s1026" style="position:absolute;left:0;text-align:left;margin-left:80.95pt;margin-top:15.2pt;width:46.6pt;height:46.6pt;z-index:2518364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coordsize="591820,59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<w10:wrap anchorx="page" anchory="page"/>
                    </v:shape>
                  </w:pict>
                </mc:Fallback>
              </mc:AlternateContent>
            </w:r>
            <w:r w:rsidR="00352694" w:rsidRPr="00BA3193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</w:rPr>
              <w:t>الف) محدب یا مقعر بودن چند ضلعی های زیر را مشخص کنید.</w:t>
            </w:r>
            <w:r w:rsidR="00352694" w:rsidRPr="00BA3193">
              <w:rPr>
                <w:noProof/>
                <w:sz w:val="28"/>
                <w:szCs w:val="28"/>
                <w:lang w:bidi="fa-IR"/>
              </w:rPr>
              <w:t xml:space="preserve"> </w:t>
            </w:r>
          </w:p>
          <w:p w14:paraId="7EFD58D2" w14:textId="689B8C1B" w:rsidR="00352694" w:rsidRPr="00BA3193" w:rsidRDefault="004933AF" w:rsidP="00BA3193">
            <w:pPr>
              <w:spacing w:line="360" w:lineRule="auto"/>
              <w:rPr>
                <w:rFonts w:cs="0 Nazanin Bold"/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5789DFF8" wp14:editId="125BEE1F">
                      <wp:simplePos x="0" y="0"/>
                      <wp:positionH relativeFrom="page">
                        <wp:posOffset>2028843</wp:posOffset>
                      </wp:positionH>
                      <wp:positionV relativeFrom="page">
                        <wp:posOffset>306276</wp:posOffset>
                      </wp:positionV>
                      <wp:extent cx="322419" cy="385845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2419" cy="385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F2B2AC" w14:textId="335A6337" w:rsidR="004933AF" w:rsidRPr="004933AF" w:rsidRDefault="004933AF" w:rsidP="004933AF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89DFF8" id="Text Box 30" o:spid="_x0000_s1035" type="#_x0000_t202" style="position:absolute;left:0;text-align:left;margin-left:159.75pt;margin-top:24.1pt;width:25.4pt;height:30.4pt;z-index:2518435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" filled="f" stroked="f" strokeweight=".5pt">
                      <v:textbox>
                        <w:txbxContent>
                          <w:p w14:paraId="10F2B2AC" w14:textId="335A6337" w:rsidR="004933AF" w:rsidRPr="004933AF" w:rsidRDefault="004933AF" w:rsidP="004933AF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C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BA3193"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08A0CEC7" wp14:editId="6BCAC72B">
                      <wp:simplePos x="0" y="0"/>
                      <wp:positionH relativeFrom="page">
                        <wp:posOffset>1163562</wp:posOffset>
                      </wp:positionH>
                      <wp:positionV relativeFrom="page">
                        <wp:posOffset>357057</wp:posOffset>
                      </wp:positionV>
                      <wp:extent cx="322419" cy="385845"/>
                      <wp:effectExtent l="0" t="0" r="0" b="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2419" cy="385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937855" w14:textId="28016835" w:rsidR="004933AF" w:rsidRPr="004933AF" w:rsidRDefault="004933AF" w:rsidP="004933AF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A0CEC7" id="Text Box 29" o:spid="_x0000_s1036" type="#_x0000_t202" style="position:absolute;left:0;text-align:left;margin-left:91.6pt;margin-top:28.1pt;width:25.4pt;height:30.4pt;z-index:251841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" filled="f" stroked="f" strokeweight=".5pt">
                      <v:textbox>
                        <w:txbxContent>
                          <w:p w14:paraId="4B937855" w14:textId="28016835" w:rsidR="004933AF" w:rsidRPr="004933AF" w:rsidRDefault="004933AF" w:rsidP="004933AF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B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BA3193"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0DF5474B" wp14:editId="5D47A764">
                      <wp:simplePos x="0" y="0"/>
                      <wp:positionH relativeFrom="page">
                        <wp:posOffset>347794</wp:posOffset>
                      </wp:positionH>
                      <wp:positionV relativeFrom="page">
                        <wp:posOffset>335874</wp:posOffset>
                      </wp:positionV>
                      <wp:extent cx="914400" cy="307197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0719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F1AB53" w14:textId="78893F6F" w:rsidR="004933AF" w:rsidRPr="004933AF" w:rsidRDefault="004933AF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 w:rsidRPr="004933AF"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F5474B" id="Text Box 28" o:spid="_x0000_s1037" type="#_x0000_t202" style="position:absolute;left:0;text-align:left;margin-left:27.4pt;margin-top:26.45pt;width:1in;height:24.2pt;z-index:25183948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" filled="f" stroked="f" strokeweight=".5pt">
                      <v:textbox>
                        <w:txbxContent>
                          <w:p w14:paraId="00F1AB53" w14:textId="78893F6F" w:rsidR="004933AF" w:rsidRPr="004933AF" w:rsidRDefault="004933AF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 w:rsidRPr="004933AF">
                              <w:rPr>
                                <w:b/>
                                <w:bCs/>
                                <w:lang w:bidi="fa-IR"/>
                              </w:rPr>
                              <w:t>A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52694" w:rsidRP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A: </w:t>
            </w:r>
            <w:r w:rsidR="00352694" w:rsidRPr="00BA3193">
              <w:rPr>
                <w:rFonts w:cs="0 Nazanin Bold"/>
                <w:b/>
                <w:bCs/>
                <w:color w:val="000000"/>
                <w:lang w:bidi="fa-IR"/>
              </w:rPr>
              <w:t>………….….</w:t>
            </w:r>
            <w:r w:rsidR="00352694" w:rsidRP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                    B:</w:t>
            </w:r>
            <w:r w:rsidR="008C3D57" w:rsidRP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 </w:t>
            </w:r>
            <w:r w:rsidR="00352694" w:rsidRPr="00BA3193">
              <w:rPr>
                <w:rFonts w:cs="0 Nazanin Bold"/>
                <w:b/>
                <w:bCs/>
                <w:color w:val="000000"/>
                <w:lang w:bidi="fa-IR"/>
              </w:rPr>
              <w:t>………….….</w:t>
            </w:r>
            <w:r w:rsidR="00BA3193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  </w:t>
            </w:r>
          </w:p>
          <w:p w14:paraId="013F0949" w14:textId="05F5DB8E" w:rsidR="00352694" w:rsidRPr="00BA3193" w:rsidRDefault="00352694" w:rsidP="00BA3193">
            <w:pPr>
              <w:spacing w:line="360" w:lineRule="auto"/>
              <w:rPr>
                <w:rFonts w:cs="0 Nazanin Bold"/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C: </w:t>
            </w:r>
            <w:r w:rsidRPr="00BA3193">
              <w:rPr>
                <w:rFonts w:cs="0 Nazanin Bold"/>
                <w:b/>
                <w:bCs/>
                <w:color w:val="000000"/>
                <w:lang w:bidi="fa-IR"/>
              </w:rPr>
              <w:t>………….….</w:t>
            </w:r>
            <w:r w:rsid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   </w:t>
            </w:r>
            <w:r w:rsidRPr="00BA3193">
              <w:rPr>
                <w:rFonts w:cs="0 Nazanin Bold"/>
                <w:b/>
                <w:bCs/>
                <w:color w:val="000000"/>
                <w:sz w:val="28"/>
                <w:szCs w:val="28"/>
                <w:lang w:bidi="fa-IR"/>
              </w:rPr>
              <w:t xml:space="preserve">                    </w:t>
            </w:r>
          </w:p>
          <w:p w14:paraId="39442AB7" w14:textId="6B2A1354" w:rsidR="00352694" w:rsidRPr="00BA3193" w:rsidRDefault="00352694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>ب) کدام یک از چند ضلعی های بالا منت</w:t>
            </w:r>
            <w:r w:rsidR="00657288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>ظ</w:t>
            </w:r>
            <w:r w:rsidRPr="00BA3193"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م است؟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....................</w:t>
            </w:r>
          </w:p>
        </w:tc>
        <w:tc>
          <w:tcPr>
            <w:tcW w:w="574" w:type="dxa"/>
            <w:vAlign w:val="center"/>
          </w:tcPr>
          <w:p w14:paraId="58355656" w14:textId="33DB903D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BA3193" w14:paraId="1F92F504" w14:textId="77777777" w:rsidTr="00605DC1">
        <w:trPr>
          <w:trHeight w:val="2014"/>
          <w:jc w:val="center"/>
        </w:trPr>
        <w:tc>
          <w:tcPr>
            <w:tcW w:w="572" w:type="dxa"/>
          </w:tcPr>
          <w:p w14:paraId="26A93ACE" w14:textId="28812CA4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9640" w:type="dxa"/>
            <w:gridSpan w:val="3"/>
          </w:tcPr>
          <w:p w14:paraId="30CF7A4E" w14:textId="3D18136F" w:rsidR="00352694" w:rsidRPr="00BA3193" w:rsidRDefault="00352694" w:rsidP="00352694">
            <w:pPr>
              <w:tabs>
                <w:tab w:val="left" w:pos="7359"/>
              </w:tabs>
              <w:rPr>
                <w:rFonts w:cs="0 Nazanin Bold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5152" behindDoc="0" locked="0" layoutInCell="1" allowOverlap="1" wp14:anchorId="734D998D" wp14:editId="20EDA163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38" style="position:absolute;left:0;text-align:left;margin-left:3.5pt;margin-top:.95pt;width:220.6pt;height:27.55pt;z-index:251825152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">
                      <v:group id="Group 281" o:spid="_x0000_s1039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40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1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2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3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4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5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6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7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8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9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0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1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87" o:spid="_x0000_s1052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>در شکل مقابل فاصله ها برابر هستند:</w:t>
            </w:r>
          </w:p>
          <w:p w14:paraId="2293E16C" w14:textId="46B881C1" w:rsidR="00352694" w:rsidRPr="00BA3193" w:rsidRDefault="00352694" w:rsidP="00352694">
            <w:pPr>
              <w:tabs>
                <w:tab w:val="center" w:pos="4995"/>
              </w:tabs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الف ) تساوی</w:t>
            </w:r>
            <w:r w:rsidRPr="00BA3193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softHyphen/>
              <w:t>های زیر را کامل کنید.</w:t>
            </w:r>
          </w:p>
          <w:p w14:paraId="19306002" w14:textId="02F81544" w:rsidR="00352694" w:rsidRPr="00BA3193" w:rsidRDefault="00352694" w:rsidP="00352694">
            <w:pPr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</w:t>
            </w:r>
            <w:r w:rsidR="007F6C5D" w:rsidRPr="00BA3193"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600" w:dyaOrig="380" w14:anchorId="2077EB21">
                <v:shape id="_x0000_i1054" type="#_x0000_t75" style="width:81.5pt;height:19pt" o:ole="">
                  <v:imagedata r:id="rId65" o:title=""/>
                </v:shape>
                <o:OLEObject Type="Embed" ProgID="Equation.DSMT4" ShapeID="_x0000_i1054" DrawAspect="Content" ObjectID="_1778104114" r:id="rId66"/>
              </w:objec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</w:t>
            </w:r>
            <w:r w:rsidR="00B12673"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</w:t>
            </w:r>
            <w:r w:rsidR="007F6C5D" w:rsidRPr="00BA3193"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520" w:dyaOrig="380" w14:anchorId="33840D75">
                <v:shape id="_x0000_i1055" type="#_x0000_t75" style="width:76.75pt;height:19pt" o:ole="">
                  <v:imagedata r:id="rId67" o:title=""/>
                </v:shape>
                <o:OLEObject Type="Embed" ProgID="Equation.DSMT4" ShapeID="_x0000_i1055" DrawAspect="Content" ObjectID="_1778104115" r:id="rId68"/>
              </w:object>
            </w:r>
            <w:r w:rsidRPr="00BA3193">
              <w:rPr>
                <w:rFonts w:cs="0 Nazanin Bold"/>
                <w:b/>
                <w:bCs/>
                <w:noProof/>
                <w:position w:val="-4"/>
                <w:sz w:val="28"/>
                <w:szCs w:val="28"/>
                <w:lang w:bidi="fa-IR"/>
              </w:rPr>
              <w:t xml:space="preserve"> </w:t>
            </w:r>
            <w:r w:rsidR="007F6C5D">
              <w:rPr>
                <w:rFonts w:cs="0 Nazanin Bold" w:hint="cs"/>
                <w:b/>
                <w:bCs/>
                <w:noProof/>
                <w:position w:val="-4"/>
                <w:sz w:val="28"/>
                <w:szCs w:val="28"/>
                <w:rtl/>
                <w:lang w:bidi="fa-IR"/>
              </w:rPr>
              <w:t xml:space="preserve">  </w:t>
            </w:r>
            <w:r w:rsidRPr="00BA3193">
              <w:rPr>
                <w:rFonts w:cs="0 Nazanin Bold" w:hint="cs"/>
                <w:b/>
                <w:bCs/>
                <w:noProof/>
                <w:position w:val="-4"/>
                <w:sz w:val="28"/>
                <w:szCs w:val="28"/>
                <w:rtl/>
                <w:lang w:bidi="fa-IR"/>
              </w:rPr>
              <w:t xml:space="preserve">         </w:t>
            </w:r>
            <w:r w:rsidR="00B12673" w:rsidRPr="00BA3193"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840" w:dyaOrig="380" w14:anchorId="6C050B61">
                <v:shape id="_x0000_i1056" type="#_x0000_t75" style="width:93.35pt;height:19pt" o:ole="">
                  <v:imagedata r:id="rId69" o:title=""/>
                </v:shape>
                <o:OLEObject Type="Embed" ProgID="Equation.DSMT4" ShapeID="_x0000_i1056" DrawAspect="Content" ObjectID="_1778104116" r:id="rId70"/>
              </w:object>
            </w:r>
            <w:r w:rsidRPr="00BA3193">
              <w:rPr>
                <w:rFonts w:cs="0 Nazanin Bold"/>
                <w:b/>
                <w:bCs/>
                <w:noProof/>
                <w:sz w:val="28"/>
                <w:szCs w:val="28"/>
                <w:rtl/>
                <w:lang w:bidi="fa-IR"/>
              </w:rPr>
              <w:tab/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B12673"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7F6C5D" w:rsidRPr="007F6C5D"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880" w:dyaOrig="380" w14:anchorId="18928C31">
                <v:shape id="_x0000_i1057" type="#_x0000_t75" style="width:93.35pt;height:19.8pt" o:ole="">
                  <v:imagedata r:id="rId71" o:title=""/>
                </v:shape>
                <o:OLEObject Type="Embed" ProgID="Equation.DSMT4" ShapeID="_x0000_i1057" DrawAspect="Content" ObjectID="_1778104117" r:id="rId72"/>
              </w:object>
            </w:r>
            <w:r w:rsidRPr="00BA3193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 </w:t>
            </w:r>
          </w:p>
          <w:p w14:paraId="081FA4E1" w14:textId="77777777" w:rsidR="00352694" w:rsidRPr="00BA3193" w:rsidRDefault="00352694" w:rsidP="00352694">
            <w:pPr>
              <w:tabs>
                <w:tab w:val="center" w:pos="4995"/>
              </w:tabs>
              <w:rPr>
                <w:rFonts w:cs="0 Nazanin Bold"/>
                <w:b/>
                <w:bCs/>
                <w:noProof/>
                <w:position w:val="-6"/>
                <w:sz w:val="8"/>
                <w:szCs w:val="8"/>
                <w:rtl/>
                <w:lang w:bidi="fa-IR"/>
              </w:rPr>
            </w:pPr>
          </w:p>
          <w:p w14:paraId="5745FAF8" w14:textId="3D653110" w:rsidR="00352694" w:rsidRPr="00BA3193" w:rsidRDefault="00DA65BC" w:rsidP="00605DC1">
            <w:pPr>
              <w:tabs>
                <w:tab w:val="center" w:pos="4995"/>
              </w:tabs>
              <w:rPr>
                <w:rFonts w:cs="0 Nazanin Bold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1056" behindDoc="0" locked="0" layoutInCell="1" allowOverlap="1" wp14:anchorId="197CA48E" wp14:editId="575528AF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344141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59" type="#_x0000_t75" style="width:19pt;height:21.35pt" o:ole="">
                                          <v:imagedata r:id="rId73" o:title=""/>
                                        </v:shape>
                                        <o:OLEObject Type="Embed" ProgID="Equation.DSMT4" ShapeID="_x0000_i1059" DrawAspect="Content" ObjectID="_1778104132" r:id="rId7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3" style="position:absolute;left:0;text-align:left;margin-left:6.4pt;margin-top:27.1pt;width:171.2pt;height:108.75pt;z-index:251821056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4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5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6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7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8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59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60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61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2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156" type="#_x0000_t75" style="width:19.15pt;height:20.7pt" o:ole="">
                                    <v:imagedata r:id="rId75" o:title=""/>
                                  </v:shape>
                                  <o:OLEObject Type="Embed" ProgID="Equation.DSMT4" ShapeID="_x0000_i1156" DrawAspect="Content" ObjectID="_1764902335" r:id="rId76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3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4" o:spid="_x0000_s1064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5" o:spid="_x0000_s1065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66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67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68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9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70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71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72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73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BA3193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ب ) </w:t>
            </w:r>
            <w:r w:rsidR="00605DC1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در این </w:t>
            </w:r>
            <w:r w:rsidR="007B1E9F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شکل چند پاره خط دیده می شود</w:t>
            </w:r>
            <w:r w:rsidR="00352694" w:rsidRPr="00BA3193">
              <w:rPr>
                <w:rFonts w:cs="0 Nazanin Bold"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؟</w:t>
            </w:r>
          </w:p>
        </w:tc>
        <w:tc>
          <w:tcPr>
            <w:tcW w:w="574" w:type="dxa"/>
            <w:vAlign w:val="center"/>
          </w:tcPr>
          <w:p w14:paraId="32B9DE53" w14:textId="23A59E48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352694" w:rsidRPr="00BA3193" w14:paraId="52DC9640" w14:textId="77777777" w:rsidTr="00BA3193">
        <w:trPr>
          <w:jc w:val="center"/>
        </w:trPr>
        <w:tc>
          <w:tcPr>
            <w:tcW w:w="572" w:type="dxa"/>
          </w:tcPr>
          <w:p w14:paraId="5EB31A75" w14:textId="04078857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41698414" w14:textId="5F5FC55B" w:rsidR="00352694" w:rsidRPr="00BA3193" w:rsidRDefault="00352694" w:rsidP="00B1267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ر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شکل مقابل اگر اندازه</w:t>
            </w:r>
            <w:r w:rsidR="00B12673" w:rsidRPr="00BA3193">
              <w:rPr>
                <w:rFonts w:cs="0 Nazanin Bold"/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1040" w:dyaOrig="520" w14:anchorId="1591460E">
                <v:shape id="_x0000_i1060" type="#_x0000_t75" style="width:52.2pt;height:25.3pt" o:ole="">
                  <v:imagedata r:id="rId77" o:title=""/>
                </v:shape>
                <o:OLEObject Type="Embed" ProgID="Equation.DSMT4" ShapeID="_x0000_i1060" DrawAspect="Content" ObjectID="_1778104118" r:id="rId78"/>
              </w:objec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باشد‌:</w:t>
            </w:r>
          </w:p>
          <w:p w14:paraId="633705C8" w14:textId="59999C76" w:rsidR="00352694" w:rsidRPr="00BA3193" w:rsidRDefault="00352694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60AE10FE" w14:textId="10C1C175" w:rsidR="00352694" w:rsidRPr="00BA3193" w:rsidRDefault="00352694" w:rsidP="00352694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Pr="00BA3193"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lang w:bidi="fa-IR"/>
              </w:rPr>
              <w:t xml:space="preserve"> </w:t>
            </w:r>
            <w:r w:rsidR="00B12673" w:rsidRPr="00BA3193">
              <w:rPr>
                <w:rFonts w:cs="0 Nazanin Bold"/>
                <w:b/>
                <w:bCs/>
                <w:position w:val="-14"/>
                <w:sz w:val="28"/>
                <w:szCs w:val="28"/>
                <w:lang w:bidi="fa-IR"/>
              </w:rPr>
              <w:object w:dxaOrig="1100" w:dyaOrig="460" w14:anchorId="39B43CED">
                <v:shape id="_x0000_i1061" type="#_x0000_t75" style="width:53.8pt;height:23.75pt" o:ole="">
                  <v:imagedata r:id="rId79" o:title=""/>
                </v:shape>
                <o:OLEObject Type="Embed" ProgID="Equation.DSMT4" ShapeID="_x0000_i1061" DrawAspect="Content" ObjectID="_1778104119" r:id="rId80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B12673" w:rsidRPr="00BA3193">
              <w:rPr>
                <w:rFonts w:cs="0 Nazanin Bold"/>
                <w:b/>
                <w:bCs/>
                <w:position w:val="-14"/>
                <w:sz w:val="28"/>
                <w:szCs w:val="28"/>
                <w:lang w:bidi="fa-IR"/>
              </w:rPr>
              <w:object w:dxaOrig="1060" w:dyaOrig="460" w14:anchorId="6C359A98">
                <v:shape id="_x0000_i1062" type="#_x0000_t75" style="width:54.6pt;height:23.75pt" o:ole="">
                  <v:imagedata r:id="rId81" o:title=""/>
                </v:shape>
                <o:OLEObject Type="Embed" ProgID="Equation.DSMT4" ShapeID="_x0000_i1062" DrawAspect="Content" ObjectID="_1778104120" r:id="rId82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</w:t>
            </w:r>
          </w:p>
          <w:p w14:paraId="15A487E3" w14:textId="77777777" w:rsidR="00352694" w:rsidRPr="00BA3193" w:rsidRDefault="00352694" w:rsidP="00352694">
            <w:pPr>
              <w:rPr>
                <w:rFonts w:cs="0 Nazanin Bold"/>
                <w:b/>
                <w:bCs/>
                <w:sz w:val="10"/>
                <w:szCs w:val="10"/>
                <w:rtl/>
                <w:lang w:bidi="fa-IR"/>
              </w:rPr>
            </w:pPr>
          </w:p>
          <w:p w14:paraId="75DC23D5" w14:textId="1392709B" w:rsidR="00352694" w:rsidRPr="00BA3193" w:rsidRDefault="00352694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="00B12673" w:rsidRPr="00BA3193">
              <w:rPr>
                <w:rFonts w:cs="0 Nazanin Bold"/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7358A0BE">
                <v:shape id="_x0000_i1063" type="#_x0000_t75" style="width:56.95pt;height:23.75pt" o:ole="">
                  <v:imagedata r:id="rId83" o:title=""/>
                </v:shape>
                <o:OLEObject Type="Embed" ProgID="Equation.DSMT4" ShapeID="_x0000_i1063" DrawAspect="Content" ObjectID="_1778104121" r:id="rId84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B12673" w:rsidRPr="00BA3193">
              <w:rPr>
                <w:rFonts w:cs="0 Nazanin Bold"/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3F9684A6">
                <v:shape id="_x0000_i1064" type="#_x0000_t75" style="width:56.95pt;height:23.75pt" o:ole="">
                  <v:imagedata r:id="rId85" o:title=""/>
                </v:shape>
                <o:OLEObject Type="Embed" ProgID="Equation.DSMT4" ShapeID="_x0000_i1064" DrawAspect="Content" ObjectID="_1778104122" r:id="rId86"/>
              </w:objec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12461CF9" w:rsidR="00352694" w:rsidRPr="00BA3193" w:rsidRDefault="00BA31C8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352694" w:rsidRPr="00BA3193" w14:paraId="4B34AD43" w14:textId="77777777" w:rsidTr="00BA3193">
        <w:trPr>
          <w:trHeight w:val="1684"/>
          <w:jc w:val="center"/>
        </w:trPr>
        <w:tc>
          <w:tcPr>
            <w:tcW w:w="572" w:type="dxa"/>
          </w:tcPr>
          <w:p w14:paraId="406A3F13" w14:textId="787E54A4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27E8269B" w14:textId="451742BC" w:rsidR="00352694" w:rsidRPr="00BA3193" w:rsidRDefault="00BA3193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53824" behindDoc="0" locked="0" layoutInCell="1" allowOverlap="1" wp14:anchorId="1CBFAAF0" wp14:editId="7906939E">
                      <wp:simplePos x="0" y="0"/>
                      <wp:positionH relativeFrom="page">
                        <wp:posOffset>128473</wp:posOffset>
                      </wp:positionH>
                      <wp:positionV relativeFrom="page">
                        <wp:posOffset>42215</wp:posOffset>
                      </wp:positionV>
                      <wp:extent cx="1920765" cy="988937"/>
                      <wp:effectExtent l="0" t="0" r="3810" b="1905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8937"/>
                                <a:chOff x="0" y="0"/>
                                <a:chExt cx="1920765" cy="988937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0" y="0"/>
                                  <a:ext cx="1920765" cy="988937"/>
                                  <a:chOff x="0" y="0"/>
                                  <a:chExt cx="2321295" cy="1195562"/>
                                </a:xfrm>
                              </wpg:grpSpPr>
                              <wpg:grpSp>
                                <wpg:cNvPr id="252" name="Group 252"/>
                                <wpg:cNvGrpSpPr/>
                                <wpg:grpSpPr>
                                  <a:xfrm>
                                    <a:off x="0" y="0"/>
                                    <a:ext cx="2321295" cy="1194395"/>
                                    <a:chOff x="2045453" y="103367"/>
                                    <a:chExt cx="2321295" cy="1194395"/>
                                  </a:xfrm>
                                </wpg:grpSpPr>
                                <wpg:grpSp>
                                  <wpg:cNvPr id="466" name="Group 466"/>
                                  <wpg:cNvGrpSpPr/>
                                  <wpg:grpSpPr>
                                    <a:xfrm>
                                      <a:off x="2045453" y="103367"/>
                                      <a:ext cx="2321295" cy="1194395"/>
                                      <a:chOff x="1924579" y="103367"/>
                                      <a:chExt cx="2321295" cy="1194395"/>
                                    </a:xfrm>
                                  </wpg:grpSpPr>
                                  <wps:wsp>
                                    <wps:cNvPr id="470" name="Straight Arrow Connector 470"/>
                                    <wps:cNvCnPr/>
                                    <wps:spPr>
                                      <a:xfrm flipV="1">
                                        <a:off x="2065730" y="1024797"/>
                                        <a:ext cx="2065617" cy="794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2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86179" y="103367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E441E5" w14:textId="77777777" w:rsidR="00352694" w:rsidRPr="001A3703" w:rsidRDefault="00352694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60" w:dyaOrig="260" w14:anchorId="14CF89C0">
                                              <v:shape id="_x0000_i1066" type="#_x0000_t75" style="width:13.45pt;height:13.45pt" o:ole="">
                                                <v:imagedata r:id="rId87" o:title=""/>
                                              </v:shape>
                                              <o:OLEObject Type="Embed" ProgID="Equation.DSMT4" ShapeID="_x0000_i1066" DrawAspect="Content" ObjectID="_1778104133" r:id="rId88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5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82884" y="1005280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BA7F21" w14:textId="77777777" w:rsidR="00352694" w:rsidRPr="001A3703" w:rsidRDefault="00352694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67C0E267">
                                              <v:shape id="_x0000_i1068" type="#_x0000_t75" style="width:13.45pt;height:13.45pt" o:ole="">
                                                <v:imagedata r:id="rId89" o:title=""/>
                                              </v:shape>
                                              <o:OLEObject Type="Embed" ProgID="Equation.DSMT4" ShapeID="_x0000_i1068" DrawAspect="Content" ObjectID="_1778104134" r:id="rId90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7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10885" y="768844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AF4AEA0" w14:textId="77777777" w:rsidR="00352694" w:rsidRPr="001A3703" w:rsidRDefault="00352694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10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AAD070F">
                                              <v:shape id="_x0000_i1070" type="#_x0000_t75" style="width:13.45pt;height:13.45pt" o:ole="">
                                                <v:imagedata r:id="rId91" o:title=""/>
                                              </v:shape>
                                              <o:OLEObject Type="Embed" ProgID="Equation.DSMT4" ShapeID="_x0000_i1070" DrawAspect="Content" ObjectID="_1778104135" r:id="rId92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9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24579" y="785304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11C4E09" w14:textId="23FE2332" w:rsidR="00352694" w:rsidRPr="001A3703" w:rsidRDefault="00352694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20" w:dyaOrig="220" w14:anchorId="356F7D07">
                                              <v:shape id="_x0000_i1072" type="#_x0000_t75" style="width:10.3pt;height:10.3pt" o:ole="">
                                                <v:imagedata r:id="rId93" o:title=""/>
                                              </v:shape>
                                              <o:OLEObject Type="Embed" ProgID="Equation.DSMT4" ShapeID="_x0000_i1072" DrawAspect="Content" ObjectID="_1778104136" r:id="rId94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1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4261" y="1007400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FF47D9" w14:textId="3AA56E13" w:rsidR="00352694" w:rsidRPr="001A3703" w:rsidRDefault="00352694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FA7038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60" w:dyaOrig="279" w14:anchorId="7DE9CA35">
                                              <v:shape id="_x0000_i1074" type="#_x0000_t75" style="width:13.45pt;height:12.65pt" o:ole="">
                                                <v:imagedata r:id="rId95" o:title=""/>
                                              </v:shape>
                                              <o:OLEObject Type="Embed" ProgID="Equation.DSMT4" ShapeID="_x0000_i1074" DrawAspect="Content" ObjectID="_1778104137" r:id="rId96"/>
                                            </w:object>
                                          </w:r>
                                          <w: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51" name="Isosceles Triangle 251"/>
                                  <wps:cNvSpPr/>
                                  <wps:spPr>
                                    <a:xfrm>
                                      <a:off x="2631882" y="341906"/>
                                      <a:ext cx="1025718" cy="683812"/>
                                    </a:xfrm>
                                    <a:prstGeom prst="triangle">
                                      <a:avLst>
                                        <a:gd name="adj" fmla="val 25430"/>
                                      </a:avLst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5" name="Arc 5"/>
                                <wps:cNvSpPr/>
                                <wps:spPr>
                                  <a:xfrm rot="18000000">
                                    <a:off x="321103" y="806783"/>
                                    <a:ext cx="470950" cy="306607"/>
                                  </a:xfrm>
                                  <a:prstGeom prst="arc">
                                    <a:avLst>
                                      <a:gd name="adj1" fmla="val 14933384"/>
                                      <a:gd name="adj2" fmla="val 21335646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306433" y="405882"/>
                                    <a:ext cx="346366" cy="436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2CFF5F8" w14:textId="1D65B879" w:rsidR="00352694" w:rsidRPr="00D159FA" w:rsidRDefault="00352694">
                                      <w:pPr>
                                        <w:rPr>
                                          <w:rFonts w:cs="0 Nazanin Bold"/>
                                          <w:b/>
                                          <w:bCs/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 w:rsidRPr="00D159FA">
                                        <w:rPr>
                                          <w:rFonts w:cs="0 Nazanin Bold" w:hint="cs"/>
                                          <w:b/>
                                          <w:bCs/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  <w:t>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" name="Arc 18"/>
                              <wps:cNvSpPr/>
                              <wps:spPr>
                                <a:xfrm rot="900000">
                                  <a:off x="336500" y="608103"/>
                                  <a:ext cx="389255" cy="253365"/>
                                </a:xfrm>
                                <a:prstGeom prst="arc">
                                  <a:avLst>
                                    <a:gd name="adj1" fmla="val 16089448"/>
                                    <a:gd name="adj2" fmla="val 21335646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12"/>
                              <wps:cNvSpPr txBox="1"/>
                              <wps:spPr>
                                <a:xfrm>
                                  <a:off x="665683" y="351129"/>
                                  <a:ext cx="364713" cy="4158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395BECA" w14:textId="5C5287FC" w:rsidR="001D0F54" w:rsidRPr="00456741" w:rsidRDefault="001D0F54" w:rsidP="001D0F54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400" w:dyaOrig="440" w14:anchorId="78F9D60E">
                                        <v:shape id="_x0000_i1076" type="#_x0000_t75" style="width:19.8pt;height:21.35pt" o:ole="">
                                          <v:imagedata r:id="rId97" o:title=""/>
                                        </v:shape>
                                        <o:OLEObject Type="Embed" ProgID="Equation.DSMT4" ShapeID="_x0000_i1076" DrawAspect="Content" ObjectID="_1778104138" r:id="rId98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CBFAAF0" id="Group 22" o:spid="_x0000_s1074" style="position:absolute;left:0;text-align:left;margin-left:10.1pt;margin-top:3.3pt;width:151.25pt;height:77.85pt;z-index:251853824;mso-position-horizontal-relative:page;mso-position-vertical-relative:page" coordsize="19207,9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">
                      <v:group id="Group 11" o:spid="_x0000_s1075" style="position:absolute;width:19207;height:9889" coordsize="23212,11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group id="Group 252" o:spid="_x0000_s1076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  <v:group id="Group 466" o:spid="_x0000_s1077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<v:shape id="Straight Arrow Connector 470" o:spid="_x0000_s1078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  <v:stroke startarrow="block" endarrow="block"/>
                            </v:shape>
                            <v:shape id="Text Box 255" o:spid="_x0000_s1079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78E441E5" w14:textId="77777777" w:rsidR="00352694" w:rsidRPr="001A3703" w:rsidRDefault="00352694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60" w:dyaOrig="260" w14:anchorId="14CF89C0">
                                        <v:shape id="_x0000_i1066" type="#_x0000_t75" style="width:13.8pt;height:13.8pt" o:ole="">
                                          <v:imagedata r:id="rId99" o:title=""/>
                                        </v:shape>
                                        <o:OLEObject Type="Embed" ProgID="Equation.DSMT4" ShapeID="_x0000_i1066" DrawAspect="Content" ObjectID="_1764902336" r:id="rId100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80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DBA7F21" w14:textId="77777777" w:rsidR="00352694" w:rsidRPr="001A3703" w:rsidRDefault="00352694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55" w:dyaOrig="255" w14:anchorId="67C0E267">
                                        <v:shape id="_x0000_i1068" type="#_x0000_t75" style="width:13.8pt;height:13.8pt" o:ole="">
                                          <v:imagedata r:id="rId101" o:title=""/>
                                        </v:shape>
                                        <o:OLEObject Type="Embed" ProgID="Equation.DSMT4" ShapeID="_x0000_i1068" DrawAspect="Content" ObjectID="_1764902337" r:id="rId102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81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AF4AEA0" w14:textId="77777777" w:rsidR="00352694" w:rsidRPr="001A3703" w:rsidRDefault="00352694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10"/>
                                        <w:sz w:val="19"/>
                                        <w:szCs w:val="19"/>
                                      </w:rPr>
                                      <w:object w:dxaOrig="255" w:dyaOrig="255" w14:anchorId="4AAD070F">
                                        <v:shape id="_x0000_i1070" type="#_x0000_t75" style="width:13.8pt;height:13.8pt" o:ole="">
                                          <v:imagedata r:id="rId103" o:title=""/>
                                        </v:shape>
                                        <o:OLEObject Type="Embed" ProgID="Equation.DSMT4" ShapeID="_x0000_i1070" DrawAspect="Content" ObjectID="_1764902338" r:id="rId104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82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111C4E09" w14:textId="23FE2332" w:rsidR="00352694" w:rsidRPr="001A3703" w:rsidRDefault="00352694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356F7D07">
                                        <v:shape id="_x0000_i1072" type="#_x0000_t75" style="width:9.95pt;height:9.95pt" o:ole="">
                                          <v:imagedata r:id="rId105" o:title=""/>
                                        </v:shape>
                                        <o:OLEObject Type="Embed" ProgID="Equation.DSMT4" ShapeID="_x0000_i1072" DrawAspect="Content" ObjectID="_1764902339" r:id="rId106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83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  <v:textbox inset="1.98119mm,.99061mm,1.98119mm,.99061mm">
                                <w:txbxContent>
                                  <w:p w14:paraId="0CFF47D9" w14:textId="3AA56E13" w:rsidR="00352694" w:rsidRPr="001A3703" w:rsidRDefault="00352694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FA7038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60" w:dyaOrig="279" w14:anchorId="7DE9CA35">
                                        <v:shape id="_x0000_i1074" type="#_x0000_t75" style="width:13.8pt;height:13pt" o:ole="">
                                          <v:imagedata r:id="rId107" o:title=""/>
                                        </v:shape>
                                        <o:OLEObject Type="Embed" ProgID="Equation.DSMT4" ShapeID="_x0000_i1074" DrawAspect="Content" ObjectID="_1764902340" r:id="rId108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Isosceles Triangle 251" o:spid="_x0000_s1084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  </v:group>
                        <v:shape id="Arc 5" o:spid="_x0000_s1085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  <v:path arrowok="t" o:connecttype="custom" o:connectlocs="178074,4625;324924,11492;469318,135287" o:connectangles="0,0,0"/>
                        </v:shape>
                        <v:shape id="Text Box 8" o:spid="_x0000_s1086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<v:textbox>
                            <w:txbxContent>
                              <w:p w14:paraId="22CFF5F8" w14:textId="1D65B879" w:rsidR="00352694" w:rsidRPr="00D159FA" w:rsidRDefault="00352694">
                                <w:pPr>
                                  <w:rPr>
                                    <w:rFonts w:cs="0 Nazanin Bold"/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 w:rsidRPr="00D159FA">
                                  <w:rPr>
                                    <w:rFonts w:cs="0 Nazanin Bold" w:hint="cs"/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  <w:t>۱</w:t>
                                </w:r>
                              </w:p>
                            </w:txbxContent>
                          </v:textbox>
                        </v:shape>
                      </v:group>
                      <v:shape id="Arc 18" o:spid="_x0000_s1087" style="position:absolute;left:3365;top:6081;width:3892;height:2533;rotation:15;visibility:visible;mso-wrap-style:square;v-text-anchor:middle" coordsize="389255,253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" path="m190553,28nsc290729,-1337,376127,47025,387906,111791l194628,126683,190553,28xem190553,28nfc290729,-1337,376127,47025,387906,111791e" filled="f" strokecolor="windowText" strokeweight="1.5pt">
                        <v:path arrowok="t" o:connecttype="custom" o:connectlocs="190553,28;387906,111791" o:connectangles="0,0"/>
                      </v:shape>
                      <v:shape id="Text Box 12" o:spid="_x0000_s1088" type="#_x0000_t202" style="position:absolute;left:6656;top:3511;width:3647;height:4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14:paraId="2395BECA" w14:textId="5C5287FC" w:rsidR="001D0F54" w:rsidRPr="00456741" w:rsidRDefault="001D0F54" w:rsidP="001D0F5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400" w:dyaOrig="440" w14:anchorId="78F9D60E">
                                  <v:shape id="_x0000_i1076" type="#_x0000_t75" style="width:19.15pt;height:20.7pt" o:ole="">
                                    <v:imagedata r:id="rId109" o:title=""/>
                                  </v:shape>
                                  <o:OLEObject Type="Embed" ProgID="Equation.DSMT4" ShapeID="_x0000_i1076" DrawAspect="Content" ObjectID="_1764902341" r:id="rId110"/>
                                </w:object>
                              </w: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52694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الف) نام </w:t>
            </w:r>
            <w:r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و</w:t>
            </w:r>
            <w:r w:rsidR="00352694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پاره خط: </w:t>
            </w:r>
            <w:r w:rsidR="00352694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352694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</w:t>
            </w:r>
            <w:r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و </w:t>
            </w:r>
            <w:r w:rsidR="00DA65BC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</w:p>
          <w:p w14:paraId="1BB535AA" w14:textId="6121052D" w:rsidR="00352694" w:rsidRPr="00BA3193" w:rsidRDefault="00352694" w:rsidP="001D56AC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ب) نام </w:t>
            </w:r>
            <w:r w:rsidR="001D56AC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و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نیم خط : 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و </w:t>
            </w:r>
            <w:r w:rsidR="00DA65BC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DA65BC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</w:t>
            </w:r>
          </w:p>
          <w:p w14:paraId="51627800" w14:textId="2222D524" w:rsidR="00352694" w:rsidRPr="00BA3193" w:rsidRDefault="00352694" w:rsidP="00352694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ج) نام یک خط راست : 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</w:p>
          <w:p w14:paraId="47028269" w14:textId="2B5F9785" w:rsidR="00352694" w:rsidRPr="00BA3193" w:rsidRDefault="00352694" w:rsidP="00D903AC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) زاویه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</w:t>
            </w:r>
            <w:r w:rsidR="00B12673" w:rsidRPr="00BA3193">
              <w:rPr>
                <w:rFonts w:cs="0 Nazanin Bold"/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340" w:dyaOrig="460" w14:anchorId="1F0BC3C2">
                <v:shape id="_x0000_i1077" type="#_x0000_t75" style="width:17.4pt;height:22.15pt" o:ole="">
                  <v:imagedata r:id="rId111" o:title=""/>
                </v:shape>
                <o:OLEObject Type="Embed" ProgID="Equation.DSMT4" ShapeID="_x0000_i1077" DrawAspect="Content" ObjectID="_1778104123" r:id="rId112"/>
              </w:objec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</w:t>
            </w:r>
            <w:r w:rsidR="001D0F54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چند درجه است ؟</w:t>
            </w:r>
            <w:r w:rsidR="00D903AC"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</w:t>
            </w:r>
            <w:r w:rsidRPr="00BA3193">
              <w:rPr>
                <w:rFonts w:cs="0 Nazanin Bold"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</w:p>
        </w:tc>
        <w:tc>
          <w:tcPr>
            <w:tcW w:w="574" w:type="dxa"/>
            <w:vAlign w:val="center"/>
          </w:tcPr>
          <w:p w14:paraId="4651CD10" w14:textId="0720594C" w:rsidR="00352694" w:rsidRPr="00BA3193" w:rsidRDefault="00BA3193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۵/۱</w:t>
            </w:r>
          </w:p>
        </w:tc>
      </w:tr>
      <w:tr w:rsidR="00352694" w:rsidRPr="00BA3193" w14:paraId="24F6ABEC" w14:textId="77777777" w:rsidTr="00722D08">
        <w:trPr>
          <w:trHeight w:val="2485"/>
          <w:jc w:val="center"/>
        </w:trPr>
        <w:tc>
          <w:tcPr>
            <w:tcW w:w="572" w:type="dxa"/>
          </w:tcPr>
          <w:p w14:paraId="56BB3F4B" w14:textId="14E2FBE9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53C9D128" w14:textId="767F1457" w:rsidR="00352694" w:rsidRPr="00BA3193" w:rsidRDefault="00293D81" w:rsidP="00BA3193">
            <w:pPr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848704" behindDoc="0" locked="0" layoutInCell="1" allowOverlap="1" wp14:anchorId="59913078" wp14:editId="0C5A10A2">
                  <wp:simplePos x="0" y="0"/>
                  <wp:positionH relativeFrom="page">
                    <wp:posOffset>85129</wp:posOffset>
                  </wp:positionH>
                  <wp:positionV relativeFrom="page">
                    <wp:posOffset>5451</wp:posOffset>
                  </wp:positionV>
                  <wp:extent cx="1922228" cy="1569166"/>
                  <wp:effectExtent l="0" t="0" r="1905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duotone>
                              <a:prstClr val="black"/>
                              <a:schemeClr val="accent1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9098" b="9003"/>
                          <a:stretch/>
                        </pic:blipFill>
                        <pic:spPr bwMode="auto">
                          <a:xfrm>
                            <a:off x="0" y="0"/>
                            <a:ext cx="1925626" cy="1571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 هر مورد چه تبدیلی صورت گرفته است؟ (تقارن-انتقال-دوران)</w:t>
            </w:r>
            <w:r w:rsidRPr="00BA3193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352694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="00352694"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352694" w:rsidRPr="00BA3193">
              <w:rPr>
                <w:rFonts w:cs="0 Nazanin Bold"/>
                <w:b/>
                <w:bCs/>
                <w:sz w:val="28"/>
                <w:szCs w:val="28"/>
              </w:rPr>
              <w:t xml:space="preserve">     </w:t>
            </w:r>
          </w:p>
          <w:p w14:paraId="0069C4A0" w14:textId="303D73A1" w:rsidR="00352694" w:rsidRPr="00BA3193" w:rsidRDefault="00352694" w:rsidP="00352694">
            <w:pPr>
              <w:tabs>
                <w:tab w:val="left" w:pos="3000"/>
              </w:tabs>
              <w:rPr>
                <w:rFonts w:cs="0 Nazanin Bold"/>
                <w:b/>
                <w:bCs/>
                <w:sz w:val="28"/>
                <w:szCs w:val="28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1620" w:dyaOrig="460" w14:anchorId="2FFC9FA5">
                <v:shape id="_x0000_i1078" type="#_x0000_t75" style="width:81.5pt;height:22.15pt" o:ole="">
                  <v:imagedata r:id="rId115" o:title=""/>
                </v:shape>
                <o:OLEObject Type="Embed" ProgID="Equation.DSMT4" ShapeID="_x0000_i1078" DrawAspect="Content" ObjectID="_1778104124" r:id="rId116"/>
              </w:object>
            </w:r>
          </w:p>
          <w:p w14:paraId="74A8E079" w14:textId="3FCDF536" w:rsidR="00352694" w:rsidRPr="00BA3193" w:rsidRDefault="00352694" w:rsidP="00BA3193">
            <w:pPr>
              <w:tabs>
                <w:tab w:val="left" w:pos="7359"/>
              </w:tabs>
              <w:rPr>
                <w:rFonts w:cs="0 Nazanin Bold"/>
                <w:b/>
                <w:bCs/>
                <w:sz w:val="18"/>
                <w:szCs w:val="1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sz w:val="28"/>
                <w:szCs w:val="28"/>
              </w:rPr>
              <w:t xml:space="preserve">                             </w:t>
            </w:r>
            <w:r w:rsidR="00BA3193">
              <w:rPr>
                <w:rFonts w:cs="0 Nazanin Bold"/>
                <w:b/>
                <w:bCs/>
                <w:sz w:val="28"/>
                <w:szCs w:val="28"/>
              </w:rPr>
              <w:t xml:space="preserve">                         </w:t>
            </w:r>
          </w:p>
          <w:p w14:paraId="0DB88490" w14:textId="65BE9B7A" w:rsidR="00352694" w:rsidRPr="00BA3193" w:rsidRDefault="00352694" w:rsidP="00352694">
            <w:pPr>
              <w:tabs>
                <w:tab w:val="left" w:pos="9260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  </w:t>
            </w:r>
            <w:r w:rsidR="00A33E07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3060" w:dyaOrig="460" w14:anchorId="09855822">
                <v:shape id="_x0000_i1079" type="#_x0000_t75" style="width:152.7pt;height:22.15pt" o:ole="">
                  <v:imagedata r:id="rId117" o:title=""/>
                </v:shape>
                <o:OLEObject Type="Embed" ProgID="Equation.DSMT4" ShapeID="_x0000_i1079" DrawAspect="Content" ObjectID="_1778104125" r:id="rId118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</w:p>
          <w:p w14:paraId="7AC23AE3" w14:textId="31E63640" w:rsidR="00352694" w:rsidRPr="00BA3193" w:rsidRDefault="00352694" w:rsidP="00352694">
            <w:pPr>
              <w:tabs>
                <w:tab w:val="left" w:pos="9260"/>
              </w:tabs>
              <w:rPr>
                <w:rFonts w:cs="0 Nazanin Bold"/>
                <w:b/>
                <w:bCs/>
                <w:sz w:val="12"/>
                <w:szCs w:val="12"/>
                <w:rtl/>
                <w:lang w:bidi="fa-IR"/>
              </w:rPr>
            </w:pPr>
          </w:p>
          <w:p w14:paraId="687807F2" w14:textId="5C1D9BB2" w:rsidR="00BA3193" w:rsidRPr="00722D08" w:rsidRDefault="00352694" w:rsidP="00722D08">
            <w:pPr>
              <w:tabs>
                <w:tab w:val="left" w:pos="1440"/>
                <w:tab w:val="left" w:pos="1928"/>
              </w:tabs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sz w:val="28"/>
                <w:szCs w:val="28"/>
                <w:rtl/>
              </w:rPr>
              <w:tab/>
            </w:r>
            <w:r w:rsidR="000F09D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A33E07" w:rsidRPr="00BA3193">
              <w:rPr>
                <w:rFonts w:cs="0 Nazanin Bold"/>
                <w:b/>
                <w:bCs/>
                <w:position w:val="-6"/>
                <w:sz w:val="28"/>
                <w:szCs w:val="28"/>
              </w:rPr>
              <w:object w:dxaOrig="1680" w:dyaOrig="440" w14:anchorId="5B92C600">
                <v:shape id="_x0000_i1080" type="#_x0000_t75" style="width:83.1pt;height:21.35pt" o:ole="">
                  <v:imagedata r:id="rId119" o:title=""/>
                </v:shape>
                <o:OLEObject Type="Embed" ProgID="Equation.DSMT4" ShapeID="_x0000_i1080" DrawAspect="Content" ObjectID="_1778104126" r:id="rId120"/>
              </w:objec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BA3193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4A8BD91E" w:rsidR="00352694" w:rsidRPr="00BA3193" w:rsidRDefault="00352694" w:rsidP="00BA3193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  <w:r w:rsid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5C9883C2" w14:textId="38397591" w:rsidR="00352694" w:rsidRPr="00BA3193" w:rsidRDefault="00BA3193" w:rsidP="00352694">
            <w:pPr>
              <w:rPr>
                <w:rFonts w:cs="0 Nazanin Bold"/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3104" behindDoc="0" locked="0" layoutInCell="1" allowOverlap="1" wp14:anchorId="690B04B1" wp14:editId="3C2C9AB3">
                      <wp:simplePos x="0" y="0"/>
                      <wp:positionH relativeFrom="column">
                        <wp:posOffset>70713</wp:posOffset>
                      </wp:positionH>
                      <wp:positionV relativeFrom="paragraph">
                        <wp:posOffset>32207</wp:posOffset>
                      </wp:positionV>
                      <wp:extent cx="1149985" cy="1360805"/>
                      <wp:effectExtent l="0" t="0" r="0" b="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360805"/>
                                <a:chOff x="23869" y="-71432"/>
                                <a:chExt cx="1315598" cy="1557093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714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352694" w:rsidRDefault="00352694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352694" w:rsidRDefault="00352694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352694" w:rsidRDefault="00352694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352694" w:rsidRDefault="00352694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352694" w:rsidRDefault="00352694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7141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352694" w:rsidRDefault="00352694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89" style="position:absolute;left:0;text-align:left;margin-left:5.55pt;margin-top:2.55pt;width:90.55pt;height:107.15pt;z-index:251823104;mso-width-relative:margin;mso-height-relative:margin" coordorigin="238,-714" coordsize="13155,15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">
                      <v:group id="Group 202" o:spid="_x0000_s1090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91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92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3" o:spid="_x0000_s1093" type="#_x0000_t202" style="position:absolute;left:4031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352694" w:rsidRDefault="00352694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94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352694" w:rsidRDefault="00352694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5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352694" w:rsidRDefault="00352694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6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352694" w:rsidRDefault="00352694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7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352694" w:rsidRDefault="00352694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8" type="#_x0000_t202" style="position:absolute;left:7147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352694" w:rsidRDefault="00352694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در شکل مقابل دو مثلث هم نهشت هستند.</w:t>
            </w:r>
          </w:p>
          <w:p w14:paraId="78865D46" w14:textId="6B882D8A" w:rsidR="00352694" w:rsidRPr="00BA3193" w:rsidRDefault="00352694" w:rsidP="00352694">
            <w:pPr>
              <w:rPr>
                <w:rFonts w:cs="0 Nazanin Bold"/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الف) هم نهشتی دو مثلث را به زبان ریاضی بنویسید: ........................................</w:t>
            </w:r>
          </w:p>
          <w:p w14:paraId="1D858474" w14:textId="6B9E5A93" w:rsidR="00352694" w:rsidRPr="00BA3193" w:rsidRDefault="00352694" w:rsidP="00352694">
            <w:pPr>
              <w:rPr>
                <w:rFonts w:cs="0 Nazanin Bold"/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 xml:space="preserve"> ب ) تساوی های زیر را کامل کنید</w:t>
            </w:r>
            <w:r w:rsidRPr="00BA3193">
              <w:rPr>
                <w:rFonts w:cs="0 Nazanin Bold" w:hint="cs"/>
                <w:b/>
                <w:bCs/>
                <w:noProof/>
                <w:sz w:val="28"/>
                <w:szCs w:val="28"/>
                <w:rtl/>
                <w:lang w:val="fa-IR"/>
              </w:rPr>
              <w:t>.</w:t>
            </w:r>
          </w:p>
          <w:p w14:paraId="1B0B3416" w14:textId="3EF79A70" w:rsidR="00352694" w:rsidRPr="00BA3193" w:rsidRDefault="00352694" w:rsidP="00352694">
            <w:pPr>
              <w:rPr>
                <w:rFonts w:cs="0 Nazanin Bold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noProof/>
                <w:sz w:val="28"/>
                <w:szCs w:val="28"/>
              </w:rPr>
              <w:t xml:space="preserve">  </w:t>
            </w:r>
            <w:r w:rsidR="00657288" w:rsidRPr="00BA3193">
              <w:rPr>
                <w:rFonts w:cs="0 Nazanin Bold"/>
                <w:b/>
                <w:bCs/>
                <w:noProof/>
                <w:position w:val="-34"/>
                <w:sz w:val="28"/>
                <w:szCs w:val="28"/>
              </w:rPr>
              <w:object w:dxaOrig="1140" w:dyaOrig="840" w14:anchorId="5FDF98B4">
                <v:shape id="_x0000_i1081" type="#_x0000_t75" style="width:56.95pt;height:42.75pt" o:ole="">
                  <v:imagedata r:id="rId121" o:title=""/>
                </v:shape>
                <o:OLEObject Type="Embed" ProgID="Equation.DSMT4" ShapeID="_x0000_i1081" DrawAspect="Content" ObjectID="_1778104127" r:id="rId122"/>
              </w:object>
            </w:r>
            <w:r w:rsidRPr="00BA3193">
              <w:rPr>
                <w:rFonts w:cs="0 Nazanin Bold"/>
                <w:b/>
                <w:bCs/>
                <w:noProof/>
                <w:sz w:val="28"/>
                <w:szCs w:val="28"/>
              </w:rPr>
              <w:t xml:space="preserve">                                        </w:t>
            </w:r>
            <w:r w:rsidR="00476318" w:rsidRPr="00BA3193">
              <w:rPr>
                <w:rFonts w:cs="0 Nazanin Bold"/>
                <w:b/>
                <w:bCs/>
                <w:noProof/>
                <w:position w:val="-36"/>
                <w:sz w:val="28"/>
                <w:szCs w:val="28"/>
              </w:rPr>
              <w:object w:dxaOrig="920" w:dyaOrig="859" w14:anchorId="1FF21F2A">
                <v:shape id="_x0000_i1082" type="#_x0000_t75" style="width:46.7pt;height:43.5pt" o:ole="">
                  <v:imagedata r:id="rId123" o:title=""/>
                </v:shape>
                <o:OLEObject Type="Embed" ProgID="Equation.DSMT4" ShapeID="_x0000_i1082" DrawAspect="Content" ObjectID="_1778104128" r:id="rId124"/>
              </w:object>
            </w:r>
            <w:r w:rsidRPr="00BA3193">
              <w:rPr>
                <w:rFonts w:cs="0 Nazanin Bold"/>
                <w:b/>
                <w:bCs/>
                <w:noProof/>
                <w:sz w:val="28"/>
                <w:szCs w:val="28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۵/۱</w:t>
            </w:r>
          </w:p>
        </w:tc>
      </w:tr>
    </w:tbl>
    <w:p w14:paraId="2B9E1918" w14:textId="5B494C25" w:rsidR="00F26E2D" w:rsidRPr="00BA3193" w:rsidRDefault="00F26E2D" w:rsidP="008D6E8E">
      <w:pPr>
        <w:tabs>
          <w:tab w:val="left" w:pos="9193"/>
        </w:tabs>
        <w:rPr>
          <w:rFonts w:cs="0 Nazanin Bold"/>
          <w:b/>
          <w:bCs/>
          <w:sz w:val="28"/>
          <w:szCs w:val="28"/>
          <w:rtl/>
          <w:lang w:bidi="fa-IR"/>
        </w:rPr>
      </w:pPr>
    </w:p>
    <w:sectPr w:rsidR="00F26E2D" w:rsidRPr="00BA3193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28DA"/>
    <w:rsid w:val="00183E7D"/>
    <w:rsid w:val="001A67A3"/>
    <w:rsid w:val="001D0F54"/>
    <w:rsid w:val="001D1F0E"/>
    <w:rsid w:val="001D501A"/>
    <w:rsid w:val="001D56AC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22AB4"/>
    <w:rsid w:val="00822ECD"/>
    <w:rsid w:val="00865589"/>
    <w:rsid w:val="008967F2"/>
    <w:rsid w:val="008C3D57"/>
    <w:rsid w:val="008D3DD0"/>
    <w:rsid w:val="008D6E8E"/>
    <w:rsid w:val="008E3F1F"/>
    <w:rsid w:val="009054B3"/>
    <w:rsid w:val="00917B27"/>
    <w:rsid w:val="00923D62"/>
    <w:rsid w:val="00924DCC"/>
    <w:rsid w:val="009340AC"/>
    <w:rsid w:val="009355CD"/>
    <w:rsid w:val="0094753D"/>
    <w:rsid w:val="009539B9"/>
    <w:rsid w:val="00987D46"/>
    <w:rsid w:val="009A391A"/>
    <w:rsid w:val="009A7E1F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3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3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46.png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1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0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microsoft.com/office/2007/relationships/hdphoto" Target="media/hdphoto1.wdp"/><Relationship Id="rId119" Type="http://schemas.openxmlformats.org/officeDocument/2006/relationships/image" Target="media/image49.wmf"/><Relationship Id="rId44" Type="http://schemas.openxmlformats.org/officeDocument/2006/relationships/image" Target="media/image21.png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4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0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4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20.wmf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90.wmf"/><Relationship Id="rId101" Type="http://schemas.openxmlformats.org/officeDocument/2006/relationships/image" Target="media/image400.wmf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2</Pages>
  <Words>715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SHAYAN</cp:lastModifiedBy>
  <cp:revision>32</cp:revision>
  <cp:lastPrinted>2021-12-25T05:02:00Z</cp:lastPrinted>
  <dcterms:created xsi:type="dcterms:W3CDTF">2022-12-16T17:03:00Z</dcterms:created>
  <dcterms:modified xsi:type="dcterms:W3CDTF">2024-05-24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